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82F3CC" w14:textId="77777777" w:rsidR="002B06C0" w:rsidRPr="002B06C0" w:rsidRDefault="002B06C0" w:rsidP="002B06C0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2B06C0">
        <w:rPr>
          <w:rFonts w:ascii="Calibri" w:eastAsia="Calibri" w:hAnsi="Calibri" w:cs="Calibri"/>
          <w:color w:val="FF0000"/>
          <w:sz w:val="32"/>
          <w:szCs w:val="32"/>
        </w:rPr>
        <w:t xml:space="preserve">7.1. Geometrijska tijela  </w:t>
      </w:r>
    </w:p>
    <w:p w14:paraId="7ACFBBF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0E69ED7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Broj sati: 3</w:t>
      </w:r>
    </w:p>
    <w:p w14:paraId="10C68FE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i/>
        </w:rPr>
      </w:pPr>
      <w:r w:rsidRPr="002B06C0">
        <w:rPr>
          <w:rFonts w:ascii="Calibri" w:eastAsia="Calibri" w:hAnsi="Calibri" w:cs="Calibri"/>
          <w:i/>
        </w:rPr>
        <w:t>Udžbenik: stranice 126. – 135.</w:t>
      </w:r>
    </w:p>
    <w:p w14:paraId="2C8C06FC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Odgojno – obrazovni ishod</w:t>
      </w:r>
    </w:p>
    <w:p w14:paraId="12F4B882" w14:textId="77777777" w:rsidR="002B06C0" w:rsidRPr="002B06C0" w:rsidRDefault="002B06C0" w:rsidP="002B06C0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2B06C0">
        <w:rPr>
          <w:rFonts w:ascii="Calibri" w:eastAsia="Calibri" w:hAnsi="Calibri" w:cs="Calibri"/>
        </w:rPr>
        <w:t>Skicira prikaz uspravnoga geometrijskog tijela u ravnini.</w:t>
      </w:r>
    </w:p>
    <w:p w14:paraId="5157073A" w14:textId="77777777" w:rsidR="002B06C0" w:rsidRPr="002B06C0" w:rsidRDefault="002B06C0" w:rsidP="002B06C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2B06C0">
        <w:rPr>
          <w:rFonts w:ascii="Calibri" w:eastAsia="Calibri" w:hAnsi="Calibri" w:cs="Calibri"/>
        </w:rPr>
        <w:t>Analizira i izrađuje modele i mreže uspravnih geometrijskih tijela.</w:t>
      </w:r>
      <w:r w:rsidRPr="002B06C0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12BD1829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2B06C0">
        <w:rPr>
          <w:rFonts w:ascii="Calibri" w:eastAsia="Calibri" w:hAnsi="Calibri" w:cs="Calibri"/>
        </w:rPr>
        <w:t>Primjenjuje oplošje i volumen geometrijskih tijela.</w:t>
      </w:r>
    </w:p>
    <w:p w14:paraId="7B54996F" w14:textId="77777777" w:rsidR="002B06C0" w:rsidRPr="002B06C0" w:rsidRDefault="002B06C0" w:rsidP="002B06C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B06C0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2B06C0">
        <w:rPr>
          <w:rFonts w:ascii="Calibri" w:eastAsia="Calibri" w:hAnsi="Calibri" w:cs="Calibri"/>
        </w:rPr>
        <w:t>Odabire i preračunava odgovarajuće mjerne jedinice.</w:t>
      </w:r>
    </w:p>
    <w:p w14:paraId="778F2E88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AF9174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2B06C0">
        <w:rPr>
          <w:rFonts w:ascii="Calibri" w:eastAsia="Calibri" w:hAnsi="Calibri" w:cs="Calibri"/>
          <w:b/>
        </w:rPr>
        <w:t>Međupredmetne</w:t>
      </w:r>
      <w:proofErr w:type="spellEnd"/>
      <w:r w:rsidRPr="002B06C0">
        <w:rPr>
          <w:rFonts w:ascii="Calibri" w:eastAsia="Calibri" w:hAnsi="Calibri" w:cs="Calibri"/>
          <w:b/>
        </w:rPr>
        <w:t xml:space="preserve"> teme</w:t>
      </w:r>
    </w:p>
    <w:p w14:paraId="51000DEF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0A237AAB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0E25BABB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58794BC8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405D2C2C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517458C5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2B06C0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777E4DA9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3765344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D652FBF" w14:textId="77777777" w:rsidR="002B06C0" w:rsidRPr="002B06C0" w:rsidRDefault="002B06C0" w:rsidP="002B06C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B06C0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2B06C0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1DE57646" w14:textId="77777777" w:rsidR="002B06C0" w:rsidRPr="002B06C0" w:rsidRDefault="002B06C0" w:rsidP="002B06C0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6F724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5245467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 xml:space="preserve">Tijek nastavnih sati </w:t>
      </w:r>
    </w:p>
    <w:p w14:paraId="46AC7D53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 xml:space="preserve">Geometrijska tijela </w:t>
      </w:r>
    </w:p>
    <w:p w14:paraId="6250A0EF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bookmarkStart w:id="0" w:name="_Hlk79855222"/>
      <w:r w:rsidRPr="002B06C0">
        <w:rPr>
          <w:rFonts w:ascii="Calibri" w:eastAsia="Calibri" w:hAnsi="Calibri" w:cs="Calibri"/>
          <w:b/>
        </w:rPr>
        <w:t>Aktivnost 1 – Geometrijski likovi i geometrijska tijela</w:t>
      </w:r>
    </w:p>
    <w:p w14:paraId="4A3ACB1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0000"/>
        </w:rPr>
        <w:t>Učenici kategoriziraju ponuđene slike (</w:t>
      </w:r>
      <w:r w:rsidRPr="002B06C0">
        <w:rPr>
          <w:rFonts w:ascii="Calibri" w:eastAsia="Calibri" w:hAnsi="Calibri" w:cs="Calibri"/>
          <w:i/>
          <w:color w:val="000000"/>
        </w:rPr>
        <w:t>Prilog 1</w:t>
      </w:r>
      <w:r w:rsidRPr="002B06C0">
        <w:rPr>
          <w:rFonts w:ascii="Calibri" w:eastAsia="Calibri" w:hAnsi="Calibri" w:cs="Calibri"/>
          <w:color w:val="000000"/>
        </w:rPr>
        <w:t xml:space="preserve">) radeći u paru ili grupi. </w:t>
      </w:r>
      <w:r w:rsidRPr="002B06C0">
        <w:rPr>
          <w:rFonts w:ascii="Calibri" w:eastAsia="Calibri" w:hAnsi="Calibri" w:cs="Calibri"/>
        </w:rPr>
        <w:t>Učitelj pomaže i usmjerava ukoliko je potrebno (vrednovanje za učenje, vrednovanje kao učenje).</w:t>
      </w:r>
    </w:p>
    <w:p w14:paraId="4C8EECA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čekuje se da učenici ponuđene slike razvrstaju u dvije skupine: </w:t>
      </w:r>
    </w:p>
    <w:tbl>
      <w:tblPr>
        <w:tblStyle w:val="Reetkatablice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814"/>
        <w:gridCol w:w="4814"/>
      </w:tblGrid>
      <w:tr w:rsidR="002B06C0" w:rsidRPr="002B06C0" w14:paraId="23E335B4" w14:textId="77777777" w:rsidTr="002B06C0">
        <w:trPr>
          <w:jc w:val="center"/>
        </w:trPr>
        <w:tc>
          <w:tcPr>
            <w:tcW w:w="4814" w:type="dxa"/>
            <w:shd w:val="clear" w:color="auto" w:fill="FBE4D5"/>
            <w:vAlign w:val="center"/>
          </w:tcPr>
          <w:bookmarkEnd w:id="0"/>
          <w:p w14:paraId="2219A9B2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geometrijski likovi </w:t>
            </w:r>
            <w:r w:rsidRPr="002B06C0">
              <w:rPr>
                <w:rFonts w:ascii="Calibri" w:eastAsia="Calibri" w:hAnsi="Calibri" w:cs="Calibri"/>
              </w:rPr>
              <w:t>(skupovi točaka u ravnini)</w:t>
            </w:r>
          </w:p>
        </w:tc>
        <w:tc>
          <w:tcPr>
            <w:tcW w:w="4814" w:type="dxa"/>
            <w:shd w:val="clear" w:color="auto" w:fill="FBE4D5"/>
            <w:vAlign w:val="center"/>
          </w:tcPr>
          <w:p w14:paraId="4D8FE22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 xml:space="preserve">    </w:t>
            </w:r>
            <w:r w:rsidRPr="002B06C0">
              <w:rPr>
                <w:rFonts w:ascii="Calibri" w:eastAsia="Calibri" w:hAnsi="Calibri" w:cs="Calibri"/>
                <w:b/>
                <w:bCs/>
              </w:rPr>
              <w:t xml:space="preserve">geometrijska tijela </w:t>
            </w:r>
            <w:r w:rsidRPr="002B06C0">
              <w:rPr>
                <w:rFonts w:ascii="Calibri" w:eastAsia="Calibri" w:hAnsi="Calibri" w:cs="Calibri"/>
              </w:rPr>
              <w:t>(skupovi točaka u prostoru)</w:t>
            </w:r>
          </w:p>
        </w:tc>
      </w:tr>
      <w:tr w:rsidR="002B06C0" w:rsidRPr="002B06C0" w14:paraId="66AB50E3" w14:textId="77777777" w:rsidTr="009164CE">
        <w:trPr>
          <w:jc w:val="center"/>
        </w:trPr>
        <w:tc>
          <w:tcPr>
            <w:tcW w:w="4814" w:type="dxa"/>
            <w:vAlign w:val="center"/>
          </w:tcPr>
          <w:p w14:paraId="5E8FFDD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A2B8407" wp14:editId="7274FA60">
                  <wp:extent cx="2818800" cy="1476000"/>
                  <wp:effectExtent l="0" t="0" r="0" b="0"/>
                  <wp:docPr id="31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78F36D2-BB1C-4F16-A226-EC351164EBE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78F36D2-BB1C-4F16-A226-EC351164EBE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7338"/>
                          <a:stretch/>
                        </pic:blipFill>
                        <pic:spPr bwMode="auto">
                          <a:xfrm>
                            <a:off x="0" y="0"/>
                            <a:ext cx="2818800" cy="147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550973C6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CB61C34" wp14:editId="4164BCF3">
                  <wp:extent cx="2818800" cy="1569600"/>
                  <wp:effectExtent l="0" t="0" r="635" b="0"/>
                  <wp:docPr id="3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78F36D2-BB1C-4F16-A226-EC351164EBE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78F36D2-BB1C-4F16-A226-EC351164EBE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5913" b="8773"/>
                          <a:stretch/>
                        </pic:blipFill>
                        <pic:spPr bwMode="auto">
                          <a:xfrm>
                            <a:off x="0" y="0"/>
                            <a:ext cx="2818800" cy="1569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4B0C2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Geometrijska tijela - Što im je zajedničko, a što ih razlikuje?</w:t>
      </w:r>
    </w:p>
    <w:p w14:paraId="3B1D048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0000"/>
        </w:rPr>
        <w:lastRenderedPageBreak/>
        <w:t xml:space="preserve">Učenici kategoriziraju geometrijska tijela iz </w:t>
      </w:r>
      <w:r w:rsidRPr="002B06C0">
        <w:rPr>
          <w:rFonts w:ascii="Calibri" w:eastAsia="Calibri" w:hAnsi="Calibri" w:cs="Calibri"/>
          <w:b/>
          <w:bCs/>
          <w:color w:val="000000"/>
        </w:rPr>
        <w:t>Aktivnosti 1</w:t>
      </w:r>
      <w:r w:rsidRPr="002B06C0">
        <w:rPr>
          <w:rFonts w:ascii="Calibri" w:eastAsia="Calibri" w:hAnsi="Calibri" w:cs="Calibri"/>
          <w:color w:val="000000"/>
        </w:rPr>
        <w:t xml:space="preserve"> radeći u paru ili grupi. </w:t>
      </w:r>
      <w:r w:rsidRPr="002B06C0">
        <w:rPr>
          <w:rFonts w:ascii="Calibri" w:eastAsia="Calibri" w:hAnsi="Calibri" w:cs="Calibri"/>
        </w:rPr>
        <w:t>Učitelj pomaže i usmjerava ukoliko je potrebno (vrednovanje za učenje, vrednovanje kao učenje).</w:t>
      </w:r>
    </w:p>
    <w:p w14:paraId="6343DE9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čekuje se da učenici geometrijska tijela razvrstaju u dvije skupine: </w:t>
      </w:r>
    </w:p>
    <w:tbl>
      <w:tblPr>
        <w:tblStyle w:val="Reetkatablice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776"/>
        <w:gridCol w:w="4776"/>
      </w:tblGrid>
      <w:tr w:rsidR="002B06C0" w:rsidRPr="002B06C0" w14:paraId="4FFEA333" w14:textId="77777777" w:rsidTr="002B06C0">
        <w:trPr>
          <w:trHeight w:val="578"/>
          <w:jc w:val="center"/>
        </w:trPr>
        <w:tc>
          <w:tcPr>
            <w:tcW w:w="4776" w:type="dxa"/>
            <w:shd w:val="clear" w:color="auto" w:fill="FBE4D5"/>
            <w:vAlign w:val="center"/>
          </w:tcPr>
          <w:p w14:paraId="3DBF83D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UGLATA TIJELA </w:t>
            </w:r>
          </w:p>
          <w:p w14:paraId="7731133C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>(omeđena su ravnim plohama)</w:t>
            </w:r>
          </w:p>
        </w:tc>
        <w:tc>
          <w:tcPr>
            <w:tcW w:w="4776" w:type="dxa"/>
            <w:shd w:val="clear" w:color="auto" w:fill="FBE4D5"/>
            <w:vAlign w:val="center"/>
          </w:tcPr>
          <w:p w14:paraId="30BBDFFB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B06C0">
              <w:rPr>
                <w:rFonts w:ascii="Calibri" w:eastAsia="Calibri" w:hAnsi="Calibri" w:cs="Calibri"/>
                <w:b/>
                <w:bCs/>
              </w:rPr>
              <w:t xml:space="preserve">OBLA TIJALA </w:t>
            </w:r>
          </w:p>
          <w:p w14:paraId="328C6B56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</w:rPr>
              <w:t>(omeđena su barem jednom zakrivljenom plohom)</w:t>
            </w:r>
          </w:p>
        </w:tc>
      </w:tr>
      <w:tr w:rsidR="002B06C0" w:rsidRPr="002B06C0" w14:paraId="2AB77346" w14:textId="77777777" w:rsidTr="009164CE">
        <w:trPr>
          <w:trHeight w:val="2243"/>
          <w:jc w:val="center"/>
        </w:trPr>
        <w:tc>
          <w:tcPr>
            <w:tcW w:w="4776" w:type="dxa"/>
            <w:vAlign w:val="center"/>
          </w:tcPr>
          <w:p w14:paraId="76C7B703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noProof/>
              </w:rPr>
              <w:drawing>
                <wp:inline distT="0" distB="0" distL="0" distR="0" wp14:anchorId="50B189BF" wp14:editId="45FE4B90">
                  <wp:extent cx="1249200" cy="1494000"/>
                  <wp:effectExtent l="0" t="0" r="0" b="0"/>
                  <wp:docPr id="103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BF31C31-52D2-4813-9D15-BDBA72F400F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6BF31C31-52D2-4813-9D15-BDBA72F400F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/>
                          <a:srcRect t="7721" r="56736" b="9304"/>
                          <a:stretch/>
                        </pic:blipFill>
                        <pic:spPr>
                          <a:xfrm>
                            <a:off x="0" y="0"/>
                            <a:ext cx="1249200" cy="149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6" w:type="dxa"/>
            <w:vAlign w:val="center"/>
          </w:tcPr>
          <w:p w14:paraId="66C4E5F9" w14:textId="77777777" w:rsidR="002B06C0" w:rsidRPr="002B06C0" w:rsidRDefault="002B06C0" w:rsidP="002B06C0">
            <w:pPr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2B06C0">
              <w:rPr>
                <w:rFonts w:ascii="Calibri" w:eastAsia="Calibri" w:hAnsi="Calibri" w:cs="Calibri"/>
                <w:noProof/>
              </w:rPr>
              <w:drawing>
                <wp:inline distT="0" distB="0" distL="0" distR="0" wp14:anchorId="47A5B1B9" wp14:editId="3A9FDAF4">
                  <wp:extent cx="1339200" cy="1494000"/>
                  <wp:effectExtent l="0" t="0" r="0" b="0"/>
                  <wp:docPr id="1034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0820D29-7E6D-40DE-8DA2-06F12B5B431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E0820D29-7E6D-40DE-8DA2-06F12B5B431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/>
                          <a:srcRect l="53592" t="7721" b="9304"/>
                          <a:stretch/>
                        </pic:blipFill>
                        <pic:spPr>
                          <a:xfrm>
                            <a:off x="0" y="0"/>
                            <a:ext cx="1339200" cy="149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CE1AE5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2FEAB48F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Geometrijsko tijelo </w:t>
      </w:r>
      <w:r w:rsidRPr="002B06C0">
        <w:rPr>
          <w:rFonts w:ascii="Calibri" w:eastAsia="Calibri" w:hAnsi="Calibri" w:cs="Calibri"/>
          <w:bCs/>
          <w:color w:val="0070C0"/>
        </w:rPr>
        <w:t>dio je prostora omeđeno plohama. Ono može biti</w:t>
      </w:r>
      <w:r w:rsidRPr="002B06C0">
        <w:rPr>
          <w:rFonts w:ascii="Calibri" w:eastAsia="Calibri" w:hAnsi="Calibri" w:cs="Calibri"/>
          <w:b/>
          <w:color w:val="0070C0"/>
        </w:rPr>
        <w:t xml:space="preserve"> uglato</w:t>
      </w:r>
      <w:r w:rsidRPr="002B06C0">
        <w:rPr>
          <w:rFonts w:ascii="Calibri" w:eastAsia="Calibri" w:hAnsi="Calibri" w:cs="Calibri"/>
          <w:bCs/>
          <w:color w:val="0070C0"/>
        </w:rPr>
        <w:t xml:space="preserve"> ili</w:t>
      </w:r>
      <w:r w:rsidRPr="002B06C0">
        <w:rPr>
          <w:rFonts w:ascii="Calibri" w:eastAsia="Calibri" w:hAnsi="Calibri" w:cs="Calibri"/>
          <w:b/>
          <w:color w:val="0070C0"/>
        </w:rPr>
        <w:t xml:space="preserve"> oblo.</w:t>
      </w:r>
    </w:p>
    <w:p w14:paraId="5A1DA4F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3E4EA1D3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Uglata geometrijska tijela ili poliedri</w:t>
      </w:r>
      <w:r w:rsidRPr="002B06C0">
        <w:rPr>
          <w:rFonts w:ascii="Calibri" w:eastAsia="Calibri" w:hAnsi="Calibri" w:cs="Calibri"/>
          <w:color w:val="0070C0"/>
        </w:rPr>
        <w:t xml:space="preserve"> su tijela omeđena ravnim plohama (mnogokutima), primjerice kocka, kvadar, prizme i piramide.</w:t>
      </w:r>
    </w:p>
    <w:p w14:paraId="69A2EC6C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color w:val="0070C0"/>
        </w:rPr>
      </w:pPr>
    </w:p>
    <w:p w14:paraId="2A54E41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Myriad Pro"/>
          <w:color w:val="0070C0"/>
        </w:rPr>
      </w:pPr>
      <w:r w:rsidRPr="002B06C0">
        <w:rPr>
          <w:rFonts w:ascii="Calibri" w:eastAsia="Calibri" w:hAnsi="Calibri" w:cs="Myriad Pro"/>
          <w:b/>
          <w:bCs/>
          <w:color w:val="0070C0"/>
        </w:rPr>
        <w:t xml:space="preserve">Obla geometrijska tijela </w:t>
      </w:r>
      <w:r w:rsidRPr="002B06C0">
        <w:rPr>
          <w:rFonts w:ascii="Calibri" w:eastAsia="Calibri" w:hAnsi="Calibri" w:cs="Myriad Pro"/>
          <w:color w:val="0070C0"/>
        </w:rPr>
        <w:t>su tijela omeđena ravnim plohama i barem jednom plohom koja nije dio ravnine nego je „zakrivljena” u prostoru ili samo zakrivljenom plohom, primjerice valjak, stožac i kugla.</w:t>
      </w:r>
    </w:p>
    <w:p w14:paraId="15BF4609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Myriad Pro"/>
          <w:color w:val="0070C0"/>
        </w:rPr>
      </w:pPr>
    </w:p>
    <w:p w14:paraId="65EE8E8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2B06C0">
        <w:rPr>
          <w:rFonts w:ascii="Calibri" w:eastAsia="Calibri" w:hAnsi="Calibri" w:cs="Calibri"/>
          <w:b/>
        </w:rPr>
        <w:t xml:space="preserve">Aktivnost 3 – Prizme i piramide - Što im je zajedničko, a što ih razlikuje?  </w:t>
      </w:r>
    </w:p>
    <w:p w14:paraId="0BDEA0EC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itelj ističe kako su najvažnije skupine uglatih geometrijskih tijela prizme i piramide. </w:t>
      </w:r>
    </w:p>
    <w:p w14:paraId="76D022F9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Učitelj dijeli učenicima nastavni listić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>). Učenici trebaju otkriti što je zajedničko svim prizmama, a što svim piramidama? Učitelj pomaže i usmjerava ukoliko je potrebno (vrednovanje za učenje, vrednovanje kao učenje).</w:t>
      </w:r>
    </w:p>
    <w:p w14:paraId="29DA8EDD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0A7770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>Sve prizme imaju:</w:t>
      </w:r>
    </w:p>
    <w:p w14:paraId="738EDB20" w14:textId="77777777" w:rsidR="002B06C0" w:rsidRPr="002B06C0" w:rsidRDefault="002B06C0" w:rsidP="002B06C0">
      <w:pPr>
        <w:numPr>
          <w:ilvl w:val="0"/>
          <w:numId w:val="12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  <w:u w:val="single"/>
        </w:rPr>
        <w:t>dvije</w:t>
      </w:r>
      <w:r w:rsidRPr="002B06C0">
        <w:rPr>
          <w:rFonts w:ascii="Calibri" w:eastAsia="Calibri" w:hAnsi="Calibri" w:cs="Calibri"/>
          <w:bCs/>
          <w:color w:val="000000"/>
        </w:rPr>
        <w:t xml:space="preserve"> strane su sukladni mnogokuti koji se nalaze u usporednim ravninama -&gt; </w:t>
      </w:r>
      <w:r w:rsidRPr="002B06C0">
        <w:rPr>
          <w:rFonts w:ascii="Calibri" w:eastAsia="Calibri" w:hAnsi="Calibri" w:cs="Calibri"/>
          <w:b/>
          <w:color w:val="000000"/>
        </w:rPr>
        <w:t>osnovke ili baze</w:t>
      </w:r>
      <w:r w:rsidRPr="002B06C0">
        <w:rPr>
          <w:rFonts w:ascii="Calibri" w:eastAsia="Calibri" w:hAnsi="Calibri" w:cs="Calibri"/>
          <w:bCs/>
          <w:color w:val="000000"/>
        </w:rPr>
        <w:t xml:space="preserve"> </w:t>
      </w:r>
    </w:p>
    <w:p w14:paraId="4A795DAD" w14:textId="77777777" w:rsidR="002B06C0" w:rsidRPr="002B06C0" w:rsidRDefault="002B06C0" w:rsidP="002B06C0">
      <w:pPr>
        <w:numPr>
          <w:ilvl w:val="0"/>
          <w:numId w:val="12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preostale strane prizme su </w:t>
      </w:r>
      <w:r w:rsidRPr="002B06C0">
        <w:rPr>
          <w:rFonts w:ascii="Calibri" w:eastAsia="Calibri" w:hAnsi="Calibri" w:cs="Calibri"/>
          <w:bCs/>
          <w:i/>
          <w:iCs/>
          <w:color w:val="000000"/>
        </w:rPr>
        <w:t>pravokutnici</w:t>
      </w:r>
      <w:r w:rsidRPr="002B06C0">
        <w:rPr>
          <w:rFonts w:ascii="Calibri" w:eastAsia="Calibri" w:hAnsi="Calibri" w:cs="Calibri"/>
          <w:bCs/>
          <w:color w:val="000000"/>
        </w:rPr>
        <w:t xml:space="preserve"> -&gt; </w:t>
      </w:r>
      <w:r w:rsidRPr="002B06C0">
        <w:rPr>
          <w:rFonts w:ascii="Calibri" w:eastAsia="Calibri" w:hAnsi="Calibri" w:cs="Calibri"/>
          <w:b/>
          <w:color w:val="000000"/>
        </w:rPr>
        <w:t>pobočke</w:t>
      </w:r>
      <w:r w:rsidRPr="002B06C0">
        <w:rPr>
          <w:rFonts w:ascii="Calibri" w:eastAsia="Calibri" w:hAnsi="Calibri" w:cs="Calibri"/>
          <w:bCs/>
          <w:color w:val="000000"/>
        </w:rPr>
        <w:t xml:space="preserve"> </w:t>
      </w:r>
    </w:p>
    <w:p w14:paraId="2D0B83D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>Sve piramide imaju:</w:t>
      </w:r>
    </w:p>
    <w:p w14:paraId="2DCDF90B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  <w:u w:val="single"/>
        </w:rPr>
        <w:t>jednu</w:t>
      </w:r>
      <w:r w:rsidRPr="002B06C0">
        <w:rPr>
          <w:rFonts w:ascii="Calibri" w:eastAsia="Calibri" w:hAnsi="Calibri" w:cs="Calibri"/>
          <w:bCs/>
          <w:color w:val="000000"/>
        </w:rPr>
        <w:t xml:space="preserve"> bazu (mnogokut)</w:t>
      </w:r>
    </w:p>
    <w:p w14:paraId="51D7F356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umjesto druge baze imaju točku koja se naziva </w:t>
      </w:r>
      <w:r w:rsidRPr="002B06C0">
        <w:rPr>
          <w:rFonts w:ascii="Calibri" w:eastAsia="Calibri" w:hAnsi="Calibri" w:cs="Calibri"/>
          <w:b/>
          <w:color w:val="000000"/>
        </w:rPr>
        <w:t>vrh piramide</w:t>
      </w:r>
    </w:p>
    <w:p w14:paraId="649F0A00" w14:textId="77777777" w:rsidR="002B06C0" w:rsidRPr="002B06C0" w:rsidRDefault="002B06C0" w:rsidP="002B06C0">
      <w:pPr>
        <w:numPr>
          <w:ilvl w:val="0"/>
          <w:numId w:val="13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Calibri"/>
          <w:bCs/>
          <w:color w:val="000000"/>
        </w:rPr>
        <w:t xml:space="preserve">pobočke piramide su </w:t>
      </w:r>
      <w:r w:rsidRPr="002B06C0">
        <w:rPr>
          <w:rFonts w:ascii="Calibri" w:eastAsia="Calibri" w:hAnsi="Calibri" w:cs="Calibri"/>
          <w:bCs/>
          <w:i/>
          <w:iCs/>
          <w:color w:val="000000"/>
        </w:rPr>
        <w:t>trokuti</w:t>
      </w:r>
    </w:p>
    <w:p w14:paraId="444F811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5648" behindDoc="0" locked="0" layoutInCell="1" allowOverlap="1" wp14:anchorId="219F86D4" wp14:editId="000431BC">
            <wp:simplePos x="0" y="0"/>
            <wp:positionH relativeFrom="column">
              <wp:posOffset>42545</wp:posOffset>
            </wp:positionH>
            <wp:positionV relativeFrom="paragraph">
              <wp:posOffset>37414</wp:posOffset>
            </wp:positionV>
            <wp:extent cx="3349625" cy="1494155"/>
            <wp:effectExtent l="0" t="0" r="3175" b="0"/>
            <wp:wrapSquare wrapText="bothSides"/>
            <wp:docPr id="1059" name="Slika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 b="3194"/>
                    <a:stretch/>
                  </pic:blipFill>
                  <pic:spPr bwMode="auto">
                    <a:xfrm>
                      <a:off x="0" y="0"/>
                      <a:ext cx="3349625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17EFBA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bookmarkStart w:id="1" w:name="_Hlk80036952"/>
      <w:r w:rsidRPr="002B06C0">
        <w:rPr>
          <w:rFonts w:ascii="Calibri" w:eastAsia="Calibri" w:hAnsi="Calibri" w:cs="Calibri"/>
        </w:rPr>
        <w:t xml:space="preserve">Kako učenici još uvijek nisu naučili skicirati prizmu i piramidu definirane elemente označavaju na jednoj od priloženih slika. </w:t>
      </w:r>
      <w:bookmarkEnd w:id="1"/>
    </w:p>
    <w:p w14:paraId="6654780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518D8CF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3E66CE0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08FBCA8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</w:p>
    <w:p w14:paraId="3E945B0E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5C75F7A9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Listići za vrednovanje za </w:t>
      </w:r>
      <w:proofErr w:type="spellStart"/>
      <w:r w:rsidRPr="002B06C0">
        <w:rPr>
          <w:rFonts w:ascii="Calibri" w:eastAsia="Calibri" w:hAnsi="Calibri" w:cs="Calibri"/>
        </w:rPr>
        <w:t>učenje_općenito</w:t>
      </w:r>
      <w:proofErr w:type="spellEnd"/>
      <w:r w:rsidRPr="002B06C0">
        <w:rPr>
          <w:rFonts w:ascii="Calibri" w:eastAsia="Calibri" w:hAnsi="Calibri" w:cs="Calibri"/>
        </w:rPr>
        <w:t>:  Pr.1. – Pr.5.</w:t>
      </w:r>
    </w:p>
    <w:p w14:paraId="34AAE4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mjeri vrednovanja</w:t>
      </w:r>
    </w:p>
    <w:p w14:paraId="1B0C5DF0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447C8173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i 1, 2, 3– </w:t>
      </w:r>
      <w:proofErr w:type="spellStart"/>
      <w:r w:rsidRPr="002B06C0">
        <w:rPr>
          <w:rFonts w:ascii="Calibri" w:eastAsia="Calibri" w:hAnsi="Calibri" w:cs="Calibri"/>
        </w:rPr>
        <w:t>samovrednovanje</w:t>
      </w:r>
      <w:proofErr w:type="spellEnd"/>
      <w:r w:rsidRPr="002B06C0">
        <w:rPr>
          <w:rFonts w:ascii="Calibri" w:eastAsia="Calibri" w:hAnsi="Calibri" w:cs="Calibri"/>
        </w:rPr>
        <w:t xml:space="preserve"> ispravnosti rješavanja zadataka</w:t>
      </w:r>
    </w:p>
    <w:p w14:paraId="777EFAA1" w14:textId="77777777" w:rsidR="002B06C0" w:rsidRPr="002B06C0" w:rsidRDefault="002B06C0" w:rsidP="002B06C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5D61FB3B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 1, 2, 3 – prikupljanje informacija o prethodnim znanjima</w:t>
      </w:r>
    </w:p>
    <w:p w14:paraId="12EFF34F" w14:textId="77777777" w:rsidR="002B06C0" w:rsidRPr="002B06C0" w:rsidRDefault="002B06C0" w:rsidP="002B06C0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3 – listići za vrednovanje za učenje  </w:t>
      </w:r>
    </w:p>
    <w:p w14:paraId="1A55CE41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8D6621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037CE079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1 (</w:t>
      </w:r>
      <w:r w:rsidRPr="002B06C0">
        <w:rPr>
          <w:rFonts w:ascii="Calibri" w:eastAsia="Calibri" w:hAnsi="Calibri" w:cs="Calibri"/>
          <w:i/>
        </w:rPr>
        <w:t>Prilog 1</w:t>
      </w:r>
      <w:r w:rsidRPr="002B06C0">
        <w:rPr>
          <w:rFonts w:ascii="Calibri" w:eastAsia="Calibri" w:hAnsi="Calibri" w:cs="Calibri"/>
        </w:rPr>
        <w:t xml:space="preserve">) </w:t>
      </w:r>
    </w:p>
    <w:p w14:paraId="68BC4192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2 (</w:t>
      </w:r>
      <w:r w:rsidRPr="002B06C0">
        <w:rPr>
          <w:rFonts w:ascii="Calibri" w:eastAsia="Calibri" w:hAnsi="Calibri" w:cs="Calibri"/>
          <w:i/>
        </w:rPr>
        <w:t>Prilog 1</w:t>
      </w:r>
      <w:r w:rsidRPr="002B06C0">
        <w:rPr>
          <w:rFonts w:ascii="Calibri" w:eastAsia="Calibri" w:hAnsi="Calibri" w:cs="Calibri"/>
        </w:rPr>
        <w:t xml:space="preserve">) </w:t>
      </w:r>
    </w:p>
    <w:p w14:paraId="192C600C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2</w:t>
      </w:r>
      <w:r w:rsidRPr="002B06C0">
        <w:rPr>
          <w:rFonts w:ascii="Calibri" w:eastAsia="Calibri" w:hAnsi="Calibri" w:cs="Calibri"/>
        </w:rPr>
        <w:t xml:space="preserve">) </w:t>
      </w:r>
    </w:p>
    <w:p w14:paraId="566D765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4060BF9E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u za učenike s teškoćama</w:t>
      </w:r>
    </w:p>
    <w:p w14:paraId="5AA3E11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5BFF479C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T. Djaković, L. Havranek </w:t>
      </w:r>
      <w:proofErr w:type="spellStart"/>
      <w:r w:rsidRPr="002B06C0">
        <w:rPr>
          <w:rFonts w:ascii="Calibri" w:eastAsia="Calibri" w:hAnsi="Calibri" w:cs="Calibri"/>
        </w:rPr>
        <w:t>Bijuković</w:t>
      </w:r>
      <w:proofErr w:type="spellEnd"/>
      <w:r w:rsidRPr="002B06C0">
        <w:rPr>
          <w:rFonts w:ascii="Calibri" w:eastAsia="Calibri" w:hAnsi="Calibri" w:cs="Calibri"/>
        </w:rPr>
        <w:t xml:space="preserve">, </w:t>
      </w:r>
      <w:proofErr w:type="spellStart"/>
      <w:r w:rsidRPr="002B06C0">
        <w:rPr>
          <w:rFonts w:ascii="Calibri" w:eastAsia="Calibri" w:hAnsi="Calibri" w:cs="Calibri"/>
        </w:rPr>
        <w:t>Lj</w:t>
      </w:r>
      <w:proofErr w:type="spellEnd"/>
      <w:r w:rsidRPr="002B06C0">
        <w:rPr>
          <w:rFonts w:ascii="Calibri" w:eastAsia="Calibri" w:hAnsi="Calibri" w:cs="Calibri"/>
        </w:rPr>
        <w:t xml:space="preserve">. </w:t>
      </w:r>
      <w:proofErr w:type="spellStart"/>
      <w:r w:rsidRPr="002B06C0">
        <w:rPr>
          <w:rFonts w:ascii="Calibri" w:eastAsia="Calibri" w:hAnsi="Calibri" w:cs="Calibri"/>
        </w:rPr>
        <w:t>Peretin</w:t>
      </w:r>
      <w:proofErr w:type="spellEnd"/>
      <w:r w:rsidRPr="002B06C0">
        <w:rPr>
          <w:rFonts w:ascii="Calibri" w:eastAsia="Calibri" w:hAnsi="Calibri" w:cs="Calibri"/>
        </w:rPr>
        <w:t>, K. Vučić: Matematika 8 – udžbenik za pomoć u učenju matematike –</w:t>
      </w:r>
    </w:p>
    <w:p w14:paraId="6B6B091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04493E0F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</w:t>
      </w:r>
      <w:proofErr w:type="spellStart"/>
      <w:r w:rsidRPr="002B06C0">
        <w:rPr>
          <w:rFonts w:ascii="Calibri" w:eastAsia="Calibri" w:hAnsi="Calibri" w:cs="Calibri"/>
        </w:rPr>
        <w:t>Martinec</w:t>
      </w:r>
      <w:proofErr w:type="spellEnd"/>
      <w:r w:rsidRPr="002B06C0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8DE72A2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2B06C0">
        <w:rPr>
          <w:rFonts w:ascii="Calibri" w:eastAsia="Calibri" w:hAnsi="Calibri" w:cs="Calibri"/>
        </w:rPr>
        <w:t>M.Muštra</w:t>
      </w:r>
      <w:proofErr w:type="spellEnd"/>
      <w:r w:rsidRPr="002B06C0">
        <w:rPr>
          <w:rFonts w:ascii="Calibri" w:eastAsia="Calibri" w:hAnsi="Calibri" w:cs="Calibri"/>
        </w:rPr>
        <w:t xml:space="preserve">: Dodatna nastava matematike za 8.razred – </w:t>
      </w:r>
    </w:p>
    <w:p w14:paraId="58E078A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3680B924" w14:textId="77777777" w:rsidR="002B06C0" w:rsidRPr="002B06C0" w:rsidRDefault="002B06C0" w:rsidP="002B06C0">
      <w:pPr>
        <w:numPr>
          <w:ilvl w:val="0"/>
          <w:numId w:val="8"/>
        </w:num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  <w:i/>
          <w:iCs/>
        </w:rPr>
      </w:pPr>
      <w:r w:rsidRPr="002B06C0">
        <w:rPr>
          <w:rFonts w:ascii="Calibri" w:eastAsia="Calibri" w:hAnsi="Calibri" w:cs="Calibri"/>
        </w:rPr>
        <w:t>Pronađite primjere različitih vrsta geometrijskih tijela u svojoj okolini, fotografirajte ih, a fotografije razvrstajte u priloženu tablicu (</w:t>
      </w:r>
      <w:r w:rsidRPr="002B06C0">
        <w:rPr>
          <w:rFonts w:ascii="Calibri" w:eastAsia="Calibri" w:hAnsi="Calibri" w:cs="Calibri"/>
          <w:i/>
          <w:iCs/>
        </w:rPr>
        <w:t>Prilog 3</w:t>
      </w:r>
      <w:r w:rsidRPr="002B06C0">
        <w:rPr>
          <w:rFonts w:ascii="Calibri" w:eastAsia="Calibri" w:hAnsi="Calibri" w:cs="Calibri"/>
        </w:rPr>
        <w:t xml:space="preserve">). </w:t>
      </w:r>
    </w:p>
    <w:p w14:paraId="034B6F33" w14:textId="77777777" w:rsidR="002B06C0" w:rsidRPr="002B06C0" w:rsidRDefault="002B06C0" w:rsidP="002B06C0">
      <w:p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  <w:i/>
          <w:iCs/>
        </w:rPr>
      </w:pPr>
      <w:r w:rsidRPr="002B06C0">
        <w:rPr>
          <w:rFonts w:ascii="Calibri" w:eastAsia="Calibri" w:hAnsi="Calibri" w:cs="Calibri"/>
          <w:i/>
          <w:iCs/>
        </w:rPr>
        <w:t xml:space="preserve">Napomena: Učitelj treba učenicima dostaviti tablicu u digitalnom obliku. To može učiniti objavom tablice u virtualnoj učionici razreda. </w:t>
      </w:r>
    </w:p>
    <w:p w14:paraId="7FF5B830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</w:rPr>
      </w:pPr>
    </w:p>
    <w:p w14:paraId="10A8004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</w:rPr>
      </w:pPr>
    </w:p>
    <w:p w14:paraId="181F717F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>Prizma</w:t>
      </w:r>
    </w:p>
    <w:p w14:paraId="0951D67A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 xml:space="preserve">Aktivnost 1 – Ponavljanje </w:t>
      </w:r>
    </w:p>
    <w:p w14:paraId="239DC8C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2B06C0">
        <w:rPr>
          <w:rFonts w:ascii="Calibri" w:eastAsia="Calibri" w:hAnsi="Calibri" w:cs="Calibri"/>
        </w:rPr>
        <w:t>miskoncepcijama</w:t>
      </w:r>
      <w:proofErr w:type="spellEnd"/>
      <w:r w:rsidRPr="002B06C0">
        <w:rPr>
          <w:rFonts w:ascii="Calibri" w:eastAsia="Calibri" w:hAnsi="Calibri" w:cs="Calibri"/>
        </w:rPr>
        <w:t xml:space="preserve"> učenika o vrstama geometrijskih tijela te zajedničkim osobinama i razlikama prima i piramida (vrednovanje za učenje).</w:t>
      </w:r>
    </w:p>
    <w:p w14:paraId="772C7EEA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Što je prizma?</w:t>
      </w:r>
    </w:p>
    <w:p w14:paraId="010DC42F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z razgovor s učenicima pomoću prezentacije (</w:t>
      </w:r>
      <w:r w:rsidRPr="002B06C0">
        <w:rPr>
          <w:rFonts w:ascii="Calibri" w:eastAsia="Calibri" w:hAnsi="Calibri" w:cs="Calibri"/>
          <w:color w:val="7F7F7F"/>
        </w:rPr>
        <w:t>e-sfera: Geometrijska tijela -&gt; Geometrijska tijela -&gt; e-Matematika -&gt; Prizma</w:t>
      </w:r>
      <w:r w:rsidRPr="002B06C0">
        <w:rPr>
          <w:rFonts w:ascii="Calibri" w:eastAsia="Calibri" w:hAnsi="Calibri" w:cs="Calibri"/>
        </w:rPr>
        <w:t xml:space="preserve">) učitelj definira prizmu i njezine osnovne elemente. </w:t>
      </w:r>
    </w:p>
    <w:p w14:paraId="082BE537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70533EB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>Prizma</w:t>
      </w:r>
      <w:r w:rsidRPr="002B06C0">
        <w:rPr>
          <w:rFonts w:ascii="Calibri" w:eastAsia="Calibri" w:hAnsi="Calibri" w:cs="Calibri"/>
          <w:bCs/>
          <w:color w:val="0070C0"/>
        </w:rPr>
        <w:t xml:space="preserve"> je uglato geometrijsko tijelo omeđeno dvjema bazama ili osnovkama i </w:t>
      </w:r>
      <w:proofErr w:type="spellStart"/>
      <w:r w:rsidRPr="002B06C0">
        <w:rPr>
          <w:rFonts w:ascii="Calibri" w:eastAsia="Calibri" w:hAnsi="Calibri" w:cs="Calibri"/>
          <w:bCs/>
          <w:color w:val="0070C0"/>
        </w:rPr>
        <w:t>pobočjem</w:t>
      </w:r>
      <w:proofErr w:type="spellEnd"/>
      <w:r w:rsidRPr="002B06C0">
        <w:rPr>
          <w:rFonts w:ascii="Calibri" w:eastAsia="Calibri" w:hAnsi="Calibri" w:cs="Calibri"/>
          <w:bCs/>
          <w:color w:val="0070C0"/>
        </w:rPr>
        <w:t>.</w:t>
      </w:r>
    </w:p>
    <w:p w14:paraId="3DA5818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167986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>Baze (osnovke)</w:t>
      </w:r>
      <w:r w:rsidRPr="002B06C0">
        <w:rPr>
          <w:rFonts w:ascii="Calibri" w:eastAsia="Calibri" w:hAnsi="Calibri" w:cs="Calibri"/>
        </w:rPr>
        <w:t xml:space="preserve"> su usporedni sukladni mnogokuti. Uobičajeno je da baze prizme nazivamo gornja i donja baza prizme.</w:t>
      </w:r>
    </w:p>
    <w:p w14:paraId="4E4ECD4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0272F6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>Pobočke ili bočne strane</w:t>
      </w:r>
      <w:r w:rsidRPr="002B06C0">
        <w:rPr>
          <w:rFonts w:ascii="Calibri" w:eastAsia="Calibri" w:hAnsi="Calibri" w:cs="Calibri"/>
        </w:rPr>
        <w:t xml:space="preserve"> prizme su paralelogrami koji omeđuju prizmu. Sve pobočke zajedno čine </w:t>
      </w:r>
      <w:proofErr w:type="spellStart"/>
      <w:r w:rsidRPr="002B06C0">
        <w:rPr>
          <w:rFonts w:ascii="Calibri" w:eastAsia="Calibri" w:hAnsi="Calibri" w:cs="Calibri"/>
          <w:b/>
          <w:bCs/>
        </w:rPr>
        <w:t>pobočje</w:t>
      </w:r>
      <w:proofErr w:type="spellEnd"/>
      <w:r w:rsidRPr="002B06C0">
        <w:rPr>
          <w:rFonts w:ascii="Calibri" w:eastAsia="Calibri" w:hAnsi="Calibri" w:cs="Calibri"/>
          <w:b/>
          <w:bCs/>
        </w:rPr>
        <w:t xml:space="preserve"> ili plašt</w:t>
      </w:r>
      <w:r w:rsidRPr="002B06C0">
        <w:rPr>
          <w:rFonts w:ascii="Calibri" w:eastAsia="Calibri" w:hAnsi="Calibri" w:cs="Calibri"/>
        </w:rPr>
        <w:t xml:space="preserve"> prizme. Svaka prizma ima onoliko </w:t>
      </w:r>
      <w:proofErr w:type="spellStart"/>
      <w:r w:rsidRPr="002B06C0">
        <w:rPr>
          <w:rFonts w:ascii="Calibri" w:eastAsia="Calibri" w:hAnsi="Calibri" w:cs="Calibri"/>
        </w:rPr>
        <w:t>pobočaka</w:t>
      </w:r>
      <w:proofErr w:type="spellEnd"/>
      <w:r w:rsidRPr="002B06C0">
        <w:rPr>
          <w:rFonts w:ascii="Calibri" w:eastAsia="Calibri" w:hAnsi="Calibri" w:cs="Calibri"/>
        </w:rPr>
        <w:t xml:space="preserve"> koliko baza (mnogokut) ima stranica.</w:t>
      </w:r>
    </w:p>
    <w:p w14:paraId="3A519AB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7A94FB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aze i pobočke jednim imenom nazivamo </w:t>
      </w:r>
      <w:r w:rsidRPr="002B06C0">
        <w:rPr>
          <w:rFonts w:ascii="Calibri" w:eastAsia="Calibri" w:hAnsi="Calibri" w:cs="Calibri"/>
          <w:b/>
          <w:bCs/>
        </w:rPr>
        <w:t>stranama prizme</w:t>
      </w:r>
      <w:r w:rsidRPr="002B06C0">
        <w:rPr>
          <w:rFonts w:ascii="Calibri" w:eastAsia="Calibri" w:hAnsi="Calibri" w:cs="Calibri"/>
        </w:rPr>
        <w:t>.</w:t>
      </w:r>
    </w:p>
    <w:p w14:paraId="65634B1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D455D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visno o vrsti mnogokuta koji je baza prizme, razlikujemo </w:t>
      </w:r>
      <w:r w:rsidRPr="002B06C0">
        <w:rPr>
          <w:rFonts w:ascii="Calibri" w:eastAsia="Calibri" w:hAnsi="Calibri" w:cs="Calibri"/>
          <w:b/>
          <w:bCs/>
        </w:rPr>
        <w:t>trostranu</w:t>
      </w:r>
      <w:r w:rsidRPr="002B06C0">
        <w:rPr>
          <w:rFonts w:ascii="Calibri" w:eastAsia="Calibri" w:hAnsi="Calibri" w:cs="Calibri"/>
        </w:rPr>
        <w:t xml:space="preserve"> (baza joj je trokut), </w:t>
      </w:r>
      <w:r w:rsidRPr="002B06C0">
        <w:rPr>
          <w:rFonts w:ascii="Calibri" w:eastAsia="Calibri" w:hAnsi="Calibri" w:cs="Calibri"/>
          <w:b/>
          <w:bCs/>
        </w:rPr>
        <w:t>četverostranu</w:t>
      </w:r>
      <w:r w:rsidRPr="002B06C0">
        <w:rPr>
          <w:rFonts w:ascii="Calibri" w:eastAsia="Calibri" w:hAnsi="Calibri" w:cs="Calibri"/>
        </w:rPr>
        <w:t xml:space="preserve"> (baza joj je četverokut), </w:t>
      </w:r>
      <w:r w:rsidRPr="002B06C0">
        <w:rPr>
          <w:rFonts w:ascii="Calibri" w:eastAsia="Calibri" w:hAnsi="Calibri" w:cs="Calibri"/>
          <w:b/>
          <w:bCs/>
        </w:rPr>
        <w:t>peterostranu</w:t>
      </w:r>
      <w:r w:rsidRPr="002B06C0">
        <w:rPr>
          <w:rFonts w:ascii="Calibri" w:eastAsia="Calibri" w:hAnsi="Calibri" w:cs="Calibri"/>
        </w:rPr>
        <w:t xml:space="preserve"> (baza joj je peterokut), </w:t>
      </w:r>
      <w:r w:rsidRPr="002B06C0">
        <w:rPr>
          <w:rFonts w:ascii="Calibri" w:eastAsia="Calibri" w:hAnsi="Calibri" w:cs="Calibri"/>
          <w:b/>
          <w:bCs/>
          <w:i/>
          <w:iCs/>
        </w:rPr>
        <w:t>n</w:t>
      </w:r>
      <w:r w:rsidRPr="002B06C0">
        <w:rPr>
          <w:rFonts w:ascii="Calibri" w:eastAsia="Calibri" w:hAnsi="Calibri" w:cs="Calibri"/>
          <w:b/>
          <w:bCs/>
        </w:rPr>
        <w:t>-</w:t>
      </w:r>
      <w:proofErr w:type="spellStart"/>
      <w:r w:rsidRPr="002B06C0">
        <w:rPr>
          <w:rFonts w:ascii="Calibri" w:eastAsia="Calibri" w:hAnsi="Calibri" w:cs="Calibri"/>
          <w:b/>
          <w:bCs/>
        </w:rPr>
        <w:t>terostranu</w:t>
      </w:r>
      <w:proofErr w:type="spellEnd"/>
      <w:r w:rsidRPr="002B06C0">
        <w:rPr>
          <w:rFonts w:ascii="Calibri" w:eastAsia="Calibri" w:hAnsi="Calibri" w:cs="Calibri"/>
        </w:rPr>
        <w:t xml:space="preserve"> (baza joj je </w:t>
      </w:r>
      <w:r w:rsidRPr="002B06C0">
        <w:rPr>
          <w:rFonts w:ascii="Calibri" w:eastAsia="Calibri" w:hAnsi="Calibri" w:cs="Calibri"/>
          <w:i/>
          <w:iCs/>
        </w:rPr>
        <w:t>n</w:t>
      </w:r>
      <w:r w:rsidRPr="002B06C0">
        <w:rPr>
          <w:rFonts w:ascii="Calibri" w:eastAsia="Calibri" w:hAnsi="Calibri" w:cs="Calibri"/>
        </w:rPr>
        <w:t>-</w:t>
      </w:r>
      <w:proofErr w:type="spellStart"/>
      <w:r w:rsidRPr="002B06C0">
        <w:rPr>
          <w:rFonts w:ascii="Calibri" w:eastAsia="Calibri" w:hAnsi="Calibri" w:cs="Calibri"/>
        </w:rPr>
        <w:t>terokut</w:t>
      </w:r>
      <w:proofErr w:type="spellEnd"/>
      <w:r w:rsidRPr="002B06C0">
        <w:rPr>
          <w:rFonts w:ascii="Calibri" w:eastAsia="Calibri" w:hAnsi="Calibri" w:cs="Calibri"/>
        </w:rPr>
        <w:t xml:space="preserve">) prizmu. </w:t>
      </w:r>
    </w:p>
    <w:p w14:paraId="5913247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E6AC2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izma je </w:t>
      </w:r>
      <w:r w:rsidRPr="002B06C0">
        <w:rPr>
          <w:rFonts w:ascii="Calibri" w:eastAsia="Calibri" w:hAnsi="Calibri" w:cs="Calibri"/>
          <w:b/>
          <w:bCs/>
        </w:rPr>
        <w:t>uspravna</w:t>
      </w:r>
      <w:r w:rsidRPr="002B06C0">
        <w:rPr>
          <w:rFonts w:ascii="Calibri" w:eastAsia="Calibri" w:hAnsi="Calibri" w:cs="Calibri"/>
        </w:rPr>
        <w:t xml:space="preserve"> ako su njezine pobočke okomite na ravninu baze.</w:t>
      </w:r>
    </w:p>
    <w:p w14:paraId="70BEDBB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BF4AE0C" wp14:editId="34C5D768">
                <wp:simplePos x="0" y="0"/>
                <wp:positionH relativeFrom="column">
                  <wp:posOffset>99060</wp:posOffset>
                </wp:positionH>
                <wp:positionV relativeFrom="paragraph">
                  <wp:posOffset>39382</wp:posOffset>
                </wp:positionV>
                <wp:extent cx="5096301" cy="1842490"/>
                <wp:effectExtent l="0" t="0" r="9525" b="5715"/>
                <wp:wrapNone/>
                <wp:docPr id="29" name="Grupa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6301" cy="1842490"/>
                          <a:chOff x="0" y="0"/>
                          <a:chExt cx="5096301" cy="1842490"/>
                        </a:xfrm>
                      </wpg:grpSpPr>
                      <wpg:grpSp>
                        <wpg:cNvPr id="12" name="Grupa 12"/>
                        <wpg:cNvGrpSpPr/>
                        <wpg:grpSpPr>
                          <a:xfrm>
                            <a:off x="0" y="387705"/>
                            <a:ext cx="5096301" cy="1454785"/>
                            <a:chOff x="0" y="0"/>
                            <a:chExt cx="5096301" cy="1454785"/>
                          </a:xfrm>
                        </wpg:grpSpPr>
                        <pic:pic xmlns:pic="http://schemas.openxmlformats.org/drawingml/2006/picture">
                          <pic:nvPicPr>
                            <pic:cNvPr id="7" name="Slika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47741" y="0"/>
                              <a:ext cx="2448560" cy="13900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11" name="Grupa 11"/>
                          <wpg:cNvGrpSpPr/>
                          <wpg:grpSpPr>
                            <a:xfrm>
                              <a:off x="0" y="0"/>
                              <a:ext cx="2465705" cy="1454785"/>
                              <a:chOff x="0" y="0"/>
                              <a:chExt cx="2465705" cy="1454785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Slika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465705" cy="1454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8" name="Pravokutnik 8"/>
                            <wps:cNvSpPr/>
                            <wps:spPr>
                              <a:xfrm>
                                <a:off x="617974" y="1195754"/>
                                <a:ext cx="71561" cy="63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>
                                  <a:alpha val="37000"/>
                                </a:srgbClr>
                              </a:solidFill>
                              <a:ln w="6350" cap="flat" cmpd="sng" algn="ctr">
                                <a:solidFill>
                                  <a:srgbClr val="ED7D31">
                                    <a:lumMod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7" name="Tekstni okvir 27"/>
                        <wps:cNvSpPr txBox="1"/>
                        <wps:spPr>
                          <a:xfrm>
                            <a:off x="614426" y="0"/>
                            <a:ext cx="707390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0CF082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USPRAVNA</w:t>
                              </w:r>
                            </w:p>
                            <w:p w14:paraId="157359D6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PRIZM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kstni okvir 28"/>
                        <wps:cNvSpPr txBox="1"/>
                        <wps:spPr>
                          <a:xfrm>
                            <a:off x="3715811" y="0"/>
                            <a:ext cx="556895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BFE950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KOSA</w:t>
                              </w:r>
                            </w:p>
                            <w:p w14:paraId="0B6657F1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PRIZM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F4AE0C" id="Grupa 29" o:spid="_x0000_s1026" style="position:absolute;margin-left:7.8pt;margin-top:3.1pt;width:401.3pt;height:145.1pt;z-index:251678720" coordsize="50963,1842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">
                <v:group id="Grupa 12" o:spid="_x0000_s1027" style="position:absolute;top:3877;width:50963;height:14547" coordsize="50963,1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Slika 7" o:spid="_x0000_s1028" type="#_x0000_t75" style="position:absolute;left:26477;width:24486;height:13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">
                    <v:imagedata r:id="rId11" o:title=""/>
                  </v:shape>
                  <v:group id="Grupa 11" o:spid="_x0000_s1029" style="position:absolute;width:24657;height:14547" coordsize="24657,1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shape id="Slika 1" o:spid="_x0000_s1030" type="#_x0000_t75" style="position:absolute;width:24657;height:14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">
                      <v:imagedata r:id="rId12" o:title=""/>
                    </v:shape>
                    <v:rect id="Pravokutnik 8" o:spid="_x0000_s1031" style="position:absolute;left:6179;top:11957;width:716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" fillcolor="#c00000" strokecolor="#843c0c" strokeweight=".5pt">
                      <v:fill opacity="24158f"/>
                    </v:rect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27" o:spid="_x0000_s1032" type="#_x0000_t202" style="position:absolute;left:6144;width:7074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<v:textbox>
                    <w:txbxContent>
                      <w:p w14:paraId="120CF082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USPRAVNA</w:t>
                        </w:r>
                      </w:p>
                      <w:p w14:paraId="157359D6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PRIZMA</w:t>
                        </w:r>
                      </w:p>
                    </w:txbxContent>
                  </v:textbox>
                </v:shape>
                <v:shape id="Tekstni okvir 28" o:spid="_x0000_s1033" type="#_x0000_t202" style="position:absolute;left:37158;width:5569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<v:textbox>
                    <w:txbxContent>
                      <w:p w14:paraId="06BFE950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KOSA</w:t>
                        </w:r>
                      </w:p>
                      <w:p w14:paraId="0B6657F1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PRIZM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00587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94DDA3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AB950C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25D22E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A12049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046DF90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9FB4E7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8FDD2B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C89BA8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C4C2C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izma je </w:t>
      </w:r>
      <w:r w:rsidRPr="002B06C0">
        <w:rPr>
          <w:rFonts w:ascii="Calibri" w:eastAsia="Calibri" w:hAnsi="Calibri" w:cs="Calibri"/>
          <w:b/>
          <w:bCs/>
        </w:rPr>
        <w:t>pravilna</w:t>
      </w:r>
      <w:r w:rsidRPr="002B06C0">
        <w:rPr>
          <w:rFonts w:ascii="Calibri" w:eastAsia="Calibri" w:hAnsi="Calibri" w:cs="Calibri"/>
        </w:rPr>
        <w:t xml:space="preserve"> ako je </w:t>
      </w:r>
      <w:r w:rsidRPr="002B06C0">
        <w:rPr>
          <w:rFonts w:ascii="Calibri" w:eastAsia="Calibri" w:hAnsi="Calibri" w:cs="Calibri"/>
          <w:i/>
          <w:iCs/>
        </w:rPr>
        <w:t>uspravna</w:t>
      </w:r>
      <w:r w:rsidRPr="002B06C0">
        <w:rPr>
          <w:rFonts w:ascii="Calibri" w:eastAsia="Calibri" w:hAnsi="Calibri" w:cs="Calibri"/>
        </w:rPr>
        <w:t xml:space="preserve"> i ako joj je </w:t>
      </w:r>
      <w:r w:rsidRPr="002B06C0">
        <w:rPr>
          <w:rFonts w:ascii="Calibri" w:eastAsia="Calibri" w:hAnsi="Calibri" w:cs="Calibri"/>
          <w:i/>
          <w:iCs/>
        </w:rPr>
        <w:t>baza pravilan mnogokut</w:t>
      </w:r>
      <w:r w:rsidRPr="002B06C0">
        <w:rPr>
          <w:rFonts w:ascii="Calibri" w:eastAsia="Calibri" w:hAnsi="Calibri" w:cs="Calibri"/>
        </w:rPr>
        <w:t>.</w:t>
      </w:r>
    </w:p>
    <w:p w14:paraId="3972077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9453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Visina prizme</w:t>
      </w:r>
      <w:r w:rsidRPr="002B06C0">
        <w:rPr>
          <w:rFonts w:ascii="Calibri" w:eastAsia="Calibri" w:hAnsi="Calibri" w:cs="Calibri"/>
          <w:color w:val="0070C0"/>
        </w:rPr>
        <w:t xml:space="preserve"> je dužina povučena iz bilo koje točke jedne baze okomito na ravninu druge baze. Duljina visine (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) prizme govori nam kolika je udaljenost njezinih baza.</w:t>
      </w:r>
    </w:p>
    <w:p w14:paraId="634664C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E959BF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 xml:space="preserve">Dužina koja je zajednička dvjema stranama naziva se </w:t>
      </w:r>
      <w:r w:rsidRPr="002B06C0">
        <w:rPr>
          <w:rFonts w:ascii="Calibri" w:eastAsia="Calibri" w:hAnsi="Calibri" w:cs="Calibri"/>
          <w:b/>
          <w:bCs/>
          <w:color w:val="0070C0"/>
        </w:rPr>
        <w:t>brid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6C8DDD0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9651E2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Osnovni brid ili brid baze</w:t>
      </w:r>
      <w:r w:rsidRPr="002B06C0">
        <w:rPr>
          <w:rFonts w:ascii="Calibri" w:eastAsia="Calibri" w:hAnsi="Calibri" w:cs="Calibri"/>
          <w:color w:val="0070C0"/>
        </w:rPr>
        <w:t xml:space="preserve"> je dužina po kojoj se sijeku baza i </w:t>
      </w:r>
      <w:proofErr w:type="spellStart"/>
      <w:r w:rsidRPr="002B06C0">
        <w:rPr>
          <w:rFonts w:ascii="Calibri" w:eastAsia="Calibri" w:hAnsi="Calibri" w:cs="Calibri"/>
          <w:color w:val="0070C0"/>
        </w:rPr>
        <w:t>pobočka</w:t>
      </w:r>
      <w:proofErr w:type="spellEnd"/>
      <w:r w:rsidRPr="002B06C0">
        <w:rPr>
          <w:rFonts w:ascii="Calibri" w:eastAsia="Calibri" w:hAnsi="Calibri" w:cs="Calibri"/>
          <w:color w:val="0070C0"/>
        </w:rPr>
        <w:t xml:space="preserve">. </w:t>
      </w:r>
    </w:p>
    <w:p w14:paraId="5742721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>Osnovni brid ujedno je stranica mnogokuta koji je baza prizme.</w:t>
      </w:r>
    </w:p>
    <w:p w14:paraId="2B1FD7D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FA813C4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>Bočni brid ili brid pobočke</w:t>
      </w:r>
      <w:r w:rsidRPr="002B06C0">
        <w:rPr>
          <w:rFonts w:ascii="Calibri" w:eastAsia="Calibri" w:hAnsi="Calibri" w:cs="Calibri"/>
          <w:color w:val="0070C0"/>
        </w:rPr>
        <w:t xml:space="preserve"> je dužina po kojoj se sijeku dvije susjedne pobočke prizme.</w:t>
      </w:r>
    </w:p>
    <w:p w14:paraId="6E0B3D0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 xml:space="preserve">Bočni brid dužina koja spaja odgovarajuće vrhove gornje i donje baze. </w:t>
      </w:r>
    </w:p>
    <w:p w14:paraId="403185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2B06C0">
        <w:rPr>
          <w:rFonts w:ascii="Calibri" w:eastAsia="Calibri" w:hAnsi="Calibri" w:cs="Calibri"/>
          <w:color w:val="000000"/>
        </w:rPr>
        <w:t>Bočni bridovi prizme međusobno su usporedni i jednakih duljina.</w:t>
      </w:r>
    </w:p>
    <w:p w14:paraId="46E5A80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736B65E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>Kod uspravnih prizmi duljina visine jednaka je duljini bočnog brida.</w:t>
      </w:r>
    </w:p>
    <w:p w14:paraId="7A3282C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CFD6F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 xml:space="preserve">Točka koja je zajednička trima bridovima naziva se </w:t>
      </w:r>
      <w:r w:rsidRPr="002B06C0">
        <w:rPr>
          <w:rFonts w:ascii="Calibri" w:eastAsia="Calibri" w:hAnsi="Calibri" w:cs="Calibri"/>
          <w:b/>
          <w:bCs/>
          <w:color w:val="0070C0"/>
        </w:rPr>
        <w:t>vrh prizme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0677D23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6672" behindDoc="0" locked="0" layoutInCell="1" allowOverlap="1" wp14:anchorId="24E57857" wp14:editId="124666FE">
            <wp:simplePos x="0" y="0"/>
            <wp:positionH relativeFrom="column">
              <wp:posOffset>18161</wp:posOffset>
            </wp:positionH>
            <wp:positionV relativeFrom="paragraph">
              <wp:posOffset>57201</wp:posOffset>
            </wp:positionV>
            <wp:extent cx="2209165" cy="2003425"/>
            <wp:effectExtent l="0" t="0" r="635" b="0"/>
            <wp:wrapSquare wrapText="bothSides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C8A99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61F4B11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</w:p>
    <w:p w14:paraId="098FA80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Kako učenici još uvijek nisu naučili skicirati prizmu </w:t>
      </w:r>
    </w:p>
    <w:p w14:paraId="672D56F3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definirane elemente označavaju na jednoj od priloženih </w:t>
      </w:r>
    </w:p>
    <w:p w14:paraId="516D9CA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>slika prizme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 xml:space="preserve">). </w:t>
      </w:r>
    </w:p>
    <w:p w14:paraId="751F1CC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A049B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391E0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7424B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5E618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</w:rPr>
      </w:pPr>
      <w:r w:rsidRPr="002B06C0">
        <w:rPr>
          <w:rFonts w:ascii="Calibri" w:eastAsia="Calibri" w:hAnsi="Calibri" w:cs="Calibri"/>
          <w:b/>
        </w:rPr>
        <w:t>Aktivnost 3 – Istraživanje: Što je mreža prizme?</w:t>
      </w:r>
    </w:p>
    <w:p w14:paraId="50D12421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4</w:t>
      </w:r>
      <w:r w:rsidRPr="002B06C0">
        <w:rPr>
          <w:rFonts w:ascii="Calibri" w:eastAsia="Calibri" w:hAnsi="Calibri" w:cs="Calibri"/>
        </w:rPr>
        <w:t xml:space="preserve">) i daje upute za istraživanje </w:t>
      </w:r>
      <w:bookmarkStart w:id="2" w:name="_Hlk75431242"/>
      <w:r w:rsidRPr="002B06C0">
        <w:rPr>
          <w:rFonts w:ascii="Calibri" w:eastAsia="Calibri" w:hAnsi="Calibri" w:cs="Calibri"/>
        </w:rPr>
        <w:t>ili učenici koriste udžbenik</w:t>
      </w:r>
      <w:bookmarkEnd w:id="2"/>
      <w:r w:rsidRPr="002B06C0">
        <w:rPr>
          <w:rFonts w:ascii="Calibri" w:eastAsia="Calibri" w:hAnsi="Calibri" w:cs="Calibri"/>
        </w:rPr>
        <w:t xml:space="preserve"> (str.129). Učenici samostalno izvode zaključke (vrednovanje kao učenje), a učitelj pomaže i usmjerava ukoliko je potrebno.</w:t>
      </w:r>
    </w:p>
    <w:p w14:paraId="0263F1E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Cs/>
          <w:color w:val="0070C0"/>
        </w:rPr>
        <w:lastRenderedPageBreak/>
        <w:t>Mreža uspravne prizme se sastoji od dvaju sukladnih mnogokuta (baza), te od pravokutnika (</w:t>
      </w:r>
      <w:proofErr w:type="spellStart"/>
      <w:r w:rsidRPr="002B06C0">
        <w:rPr>
          <w:rFonts w:ascii="Calibri" w:eastAsia="Calibri" w:hAnsi="Calibri" w:cs="Calibri"/>
          <w:bCs/>
          <w:color w:val="0070C0"/>
        </w:rPr>
        <w:t>pobočki</w:t>
      </w:r>
      <w:proofErr w:type="spellEnd"/>
      <w:r w:rsidRPr="002B06C0">
        <w:rPr>
          <w:rFonts w:ascii="Calibri" w:eastAsia="Calibri" w:hAnsi="Calibri" w:cs="Calibri"/>
          <w:bCs/>
          <w:color w:val="0070C0"/>
        </w:rPr>
        <w:t>).</w:t>
      </w:r>
    </w:p>
    <w:p w14:paraId="4F435A85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4 – Oplošje prizme</w:t>
      </w:r>
    </w:p>
    <w:p w14:paraId="65F47DFA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color w:val="0070C0"/>
        </w:rPr>
        <w:t xml:space="preserve"> geometrijskog tijela</w:t>
      </w:r>
      <w:r w:rsidRPr="002B06C0">
        <w:rPr>
          <w:rFonts w:ascii="Calibri" w:eastAsia="Calibri" w:hAnsi="Calibri" w:cs="Calibri"/>
          <w:color w:val="0070C0"/>
        </w:rPr>
        <w:t xml:space="preserve"> je zbroj površina svih strana (ploha) kojima je to tijelo omeđeno. </w:t>
      </w:r>
    </w:p>
    <w:p w14:paraId="6F91D29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7696" behindDoc="0" locked="0" layoutInCell="1" allowOverlap="1" wp14:anchorId="31E9D965" wp14:editId="7345B73A">
            <wp:simplePos x="0" y="0"/>
            <wp:positionH relativeFrom="column">
              <wp:posOffset>-3810</wp:posOffset>
            </wp:positionH>
            <wp:positionV relativeFrom="paragraph">
              <wp:posOffset>318770</wp:posOffset>
            </wp:positionV>
            <wp:extent cx="2974975" cy="2406650"/>
            <wp:effectExtent l="0" t="0" r="0" b="0"/>
            <wp:wrapSquare wrapText="bothSides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 xml:space="preserve">Oplošje geometrijskog tijela najlakše je odredi pomoću mreže tog tijela. </w:t>
      </w:r>
    </w:p>
    <w:p w14:paraId="48498F0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</w:p>
    <w:p w14:paraId="48FFD53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bCs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 prizme</w:t>
      </w:r>
      <w:r w:rsidRPr="002B06C0">
        <w:rPr>
          <w:rFonts w:ascii="Calibri" w:eastAsia="Calibri" w:hAnsi="Calibri" w:cs="Calibri"/>
          <w:color w:val="0070C0"/>
        </w:rPr>
        <w:t xml:space="preserve"> je ukupna površina prizme: </w:t>
      </w:r>
    </w:p>
    <w:p w14:paraId="19A4174C" w14:textId="77777777" w:rsidR="002B06C0" w:rsidRPr="002B06C0" w:rsidRDefault="002B06C0" w:rsidP="002B06C0">
      <w:pPr>
        <w:tabs>
          <w:tab w:val="left" w:pos="4962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ab/>
        <w:t xml:space="preserve">to je zbroj površina obiju baza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te svih </w:t>
      </w:r>
      <w:proofErr w:type="spellStart"/>
      <w:r w:rsidRPr="002B06C0">
        <w:rPr>
          <w:rFonts w:ascii="Calibri" w:eastAsia="Calibri" w:hAnsi="Calibri" w:cs="Calibri"/>
          <w:color w:val="0070C0"/>
        </w:rPr>
        <w:t>pobočki</w:t>
      </w:r>
      <w:proofErr w:type="spellEnd"/>
      <w:r w:rsidRPr="002B06C0">
        <w:rPr>
          <w:rFonts w:ascii="Calibri" w:eastAsia="Calibri" w:hAnsi="Calibri" w:cs="Calibri"/>
          <w:color w:val="0070C0"/>
        </w:rPr>
        <w:t xml:space="preserve"> </w:t>
      </w:r>
    </w:p>
    <w:p w14:paraId="471E7070" w14:textId="77777777" w:rsidR="002B06C0" w:rsidRPr="002B06C0" w:rsidRDefault="002B06C0" w:rsidP="002B06C0">
      <w:pPr>
        <w:tabs>
          <w:tab w:val="left" w:pos="4962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ab/>
        <w:t>(</w:t>
      </w:r>
      <w:proofErr w:type="spellStart"/>
      <w:r w:rsidRPr="002B06C0">
        <w:rPr>
          <w:rFonts w:ascii="Calibri" w:eastAsia="Calibri" w:hAnsi="Calibri" w:cs="Calibri"/>
          <w:color w:val="0070C0"/>
        </w:rPr>
        <w:t>pobočja</w:t>
      </w:r>
      <w:proofErr w:type="spellEnd"/>
      <w:r w:rsidRPr="002B06C0">
        <w:rPr>
          <w:rFonts w:ascii="Calibri" w:eastAsia="Calibri" w:hAnsi="Calibri" w:cs="Calibri"/>
          <w:color w:val="0070C0"/>
        </w:rPr>
        <w:t xml:space="preserve">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  <w:r w:rsidRPr="002B06C0">
        <w:rPr>
          <w:rFonts w:ascii="Calibri" w:eastAsia="Calibri" w:hAnsi="Calibri" w:cs="Calibri"/>
          <w:color w:val="0070C0"/>
        </w:rPr>
        <w:t>).</w:t>
      </w:r>
    </w:p>
    <w:p w14:paraId="75CC4A82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i/>
          <w:iCs/>
          <w:color w:val="0070C0"/>
        </w:rPr>
        <w:t xml:space="preserve">O </w:t>
      </w:r>
      <w:r w:rsidRPr="002B06C0">
        <w:rPr>
          <w:rFonts w:ascii="Calibri" w:eastAsia="Calibri" w:hAnsi="Calibri" w:cs="Calibri"/>
          <w:color w:val="0070C0"/>
        </w:rPr>
        <w:t>= 2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+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</w:p>
    <w:p w14:paraId="3953448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</w:t>
      </w:r>
    </w:p>
    <w:p w14:paraId="4A79C1A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C06AA6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C4655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76FD934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8EC4E4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C83979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3F5C471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220FEA6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>Aktivnost 5 – Volumen prizme</w:t>
      </w:r>
    </w:p>
    <w:p w14:paraId="56D5FB5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A18656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>Volumen geometrijskog tijela</w:t>
      </w:r>
      <w:r w:rsidRPr="002B06C0">
        <w:rPr>
          <w:rFonts w:ascii="Calibri" w:eastAsia="Calibri" w:hAnsi="Calibri" w:cs="Calibri"/>
          <w:color w:val="0070C0"/>
        </w:rPr>
        <w:t xml:space="preserve"> je veličina prostora kojeg to tijelo zauzima.</w:t>
      </w:r>
    </w:p>
    <w:p w14:paraId="44F681E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FE3175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 xml:space="preserve">Volumen prizme određen je umnoškom površine baze i visine 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.</w:t>
      </w:r>
    </w:p>
    <w:p w14:paraId="0603784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  <w:b/>
          <w:position w:val="-4"/>
          <w:lang w:val="en-US"/>
        </w:rPr>
        <w:object w:dxaOrig="720" w:dyaOrig="220" w14:anchorId="2CB585C2">
          <v:shape id="_x0000_i1025" type="#_x0000_t75" style="width:36.75pt;height:12pt" o:ole="">
            <v:imagedata r:id="rId15" o:title=""/>
          </v:shape>
          <o:OLEObject Type="Embed" ProgID="Equation.DSMT4" ShapeID="_x0000_i1025" DrawAspect="Content" ObjectID="_1693494754" r:id="rId16"/>
        </w:object>
      </w:r>
    </w:p>
    <w:p w14:paraId="4E2A893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0E011F9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Učenici rješavaju zadatak 1. te samostalno provjeravaju ispravnost rješenja. Učitelj pomaže, usmjerava i vodi kroz proces </w:t>
      </w:r>
      <w:proofErr w:type="spellStart"/>
      <w:r w:rsidRPr="002B06C0">
        <w:rPr>
          <w:rFonts w:ascii="Calibri" w:eastAsia="Calibri" w:hAnsi="Calibri" w:cs="Calibri"/>
        </w:rPr>
        <w:t>samovrednovanja</w:t>
      </w:r>
      <w:proofErr w:type="spellEnd"/>
      <w:r w:rsidRPr="002B06C0">
        <w:rPr>
          <w:rFonts w:ascii="Calibri" w:eastAsia="Calibri" w:hAnsi="Calibri" w:cs="Calibri"/>
        </w:rPr>
        <w:t xml:space="preserve">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</w:t>
      </w:r>
    </w:p>
    <w:p w14:paraId="3F1E605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</w:p>
    <w:p w14:paraId="0B63A0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6 – Površina baze prizme</w:t>
      </w:r>
    </w:p>
    <w:p w14:paraId="0816405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Uz razgovor s učenicima pomoću </w:t>
      </w:r>
      <w:r w:rsidRPr="002B06C0">
        <w:rPr>
          <w:rFonts w:ascii="Calibri" w:eastAsia="Calibri" w:hAnsi="Calibri" w:cs="Calibri"/>
          <w:i/>
          <w:iCs/>
        </w:rPr>
        <w:t>Primjera 1.</w:t>
      </w:r>
      <w:r w:rsidRPr="002B06C0">
        <w:rPr>
          <w:rFonts w:ascii="Calibri" w:eastAsia="Calibri" w:hAnsi="Calibri" w:cs="Calibri"/>
        </w:rPr>
        <w:t xml:space="preserve"> učitelj objašnjava kako izračunati površinu baze prizme ako je zadano oplošje i površina </w:t>
      </w:r>
      <w:proofErr w:type="spellStart"/>
      <w:r w:rsidRPr="002B06C0">
        <w:rPr>
          <w:rFonts w:ascii="Calibri" w:eastAsia="Calibri" w:hAnsi="Calibri" w:cs="Calibri"/>
        </w:rPr>
        <w:t>pobočja</w:t>
      </w:r>
      <w:proofErr w:type="spellEnd"/>
      <w:r w:rsidRPr="002B06C0">
        <w:rPr>
          <w:rFonts w:ascii="Calibri" w:eastAsia="Calibri" w:hAnsi="Calibri" w:cs="Calibri"/>
        </w:rPr>
        <w:t xml:space="preserve"> ili ako je zadana visina i volumen.</w:t>
      </w:r>
    </w:p>
    <w:p w14:paraId="58AE389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Učenici rješavaju zadatke 2., 4., 6. i 7. te samostalno provjeravaju ispravnost rješenja. Učitelj pomaže, usmjerava i vodi kroz proces </w:t>
      </w:r>
      <w:proofErr w:type="spellStart"/>
      <w:r w:rsidRPr="002B06C0">
        <w:rPr>
          <w:rFonts w:ascii="Calibri" w:eastAsia="Calibri" w:hAnsi="Calibri" w:cs="Calibri"/>
        </w:rPr>
        <w:t>samovrednovanja</w:t>
      </w:r>
      <w:proofErr w:type="spellEnd"/>
      <w:r w:rsidRPr="002B06C0">
        <w:rPr>
          <w:rFonts w:ascii="Calibri" w:eastAsia="Calibri" w:hAnsi="Calibri" w:cs="Calibri"/>
        </w:rPr>
        <w:t xml:space="preserve">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</w:t>
      </w:r>
    </w:p>
    <w:p w14:paraId="2EBEF36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color w:val="002060"/>
        </w:rPr>
        <w:t xml:space="preserve">                 </w:t>
      </w:r>
    </w:p>
    <w:p w14:paraId="6E8C360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Listići za vrednovanje kao učenje: Pr.2. </w:t>
      </w:r>
    </w:p>
    <w:p w14:paraId="1402215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2B06C0">
        <w:rPr>
          <w:rFonts w:ascii="Calibri" w:eastAsia="Calibri" w:hAnsi="Calibri" w:cs="Calibri"/>
        </w:rPr>
        <w:t>učenje_općenito</w:t>
      </w:r>
      <w:proofErr w:type="spellEnd"/>
      <w:r w:rsidRPr="002B06C0">
        <w:rPr>
          <w:rFonts w:ascii="Calibri" w:eastAsia="Calibri" w:hAnsi="Calibri" w:cs="Calibri"/>
        </w:rPr>
        <w:t>:  Pr.1. – Pr.5.</w:t>
      </w:r>
    </w:p>
    <w:p w14:paraId="30C6867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B22288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mjeri vrednovanja</w:t>
      </w:r>
    </w:p>
    <w:p w14:paraId="78788E17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43EFEF28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i 5, 6 – </w:t>
      </w:r>
      <w:proofErr w:type="spellStart"/>
      <w:r w:rsidRPr="002B06C0">
        <w:rPr>
          <w:rFonts w:ascii="Calibri" w:eastAsia="Calibri" w:hAnsi="Calibri" w:cs="Calibri"/>
        </w:rPr>
        <w:t>samovrednovanje</w:t>
      </w:r>
      <w:proofErr w:type="spellEnd"/>
      <w:r w:rsidRPr="002B06C0">
        <w:rPr>
          <w:rFonts w:ascii="Calibri" w:eastAsia="Calibri" w:hAnsi="Calibri" w:cs="Calibri"/>
        </w:rPr>
        <w:t xml:space="preserve"> ispravnosti rješavanja zadataka</w:t>
      </w:r>
    </w:p>
    <w:p w14:paraId="66B6B376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6 – listići za vrednovanje kao učenje  </w:t>
      </w:r>
    </w:p>
    <w:p w14:paraId="0A0F9F38" w14:textId="77777777" w:rsidR="002B06C0" w:rsidRPr="002B06C0" w:rsidRDefault="002B06C0" w:rsidP="002B06C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145BE9A9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 xml:space="preserve">Aktivnost 1 – prikupljanje informacija o prethodnim znanjima </w:t>
      </w:r>
    </w:p>
    <w:p w14:paraId="251FA25B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6 – listići za vrednovanje za učenje  </w:t>
      </w:r>
    </w:p>
    <w:p w14:paraId="49A44C1C" w14:textId="77777777" w:rsidR="002B06C0" w:rsidRPr="002B06C0" w:rsidRDefault="002B06C0" w:rsidP="002B06C0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3F0899DA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48030534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36EB80E5" w14:textId="77777777" w:rsidR="002B06C0" w:rsidRPr="002B06C0" w:rsidRDefault="002B06C0" w:rsidP="002B06C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4</w:t>
      </w:r>
      <w:r w:rsidRPr="002B06C0">
        <w:rPr>
          <w:rFonts w:ascii="Calibri" w:eastAsia="Calibri" w:hAnsi="Calibri" w:cs="Calibri"/>
        </w:rPr>
        <w:t xml:space="preserve">) </w:t>
      </w:r>
    </w:p>
    <w:p w14:paraId="03BCA557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771FAD67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154C4E78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2B6B036C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</w:t>
      </w:r>
      <w:proofErr w:type="spellStart"/>
      <w:r w:rsidRPr="002B06C0">
        <w:rPr>
          <w:rFonts w:ascii="Calibri" w:eastAsia="Calibri" w:hAnsi="Calibri" w:cs="Calibri"/>
        </w:rPr>
        <w:t>Martinec</w:t>
      </w:r>
      <w:proofErr w:type="spellEnd"/>
      <w:r w:rsidRPr="002B06C0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36F180E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2B06C0">
        <w:rPr>
          <w:rFonts w:ascii="Calibri" w:eastAsia="Calibri" w:hAnsi="Calibri" w:cs="Calibri"/>
        </w:rPr>
        <w:t>M.Muštra</w:t>
      </w:r>
      <w:proofErr w:type="spellEnd"/>
      <w:r w:rsidRPr="002B06C0">
        <w:rPr>
          <w:rFonts w:ascii="Calibri" w:eastAsia="Calibri" w:hAnsi="Calibri" w:cs="Calibri"/>
        </w:rPr>
        <w:t xml:space="preserve">: Dodatna nastava matematike za 8.razred - </w:t>
      </w:r>
    </w:p>
    <w:p w14:paraId="17FAB86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881807F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u za učenike s teškoćama</w:t>
      </w:r>
    </w:p>
    <w:p w14:paraId="6B2B2E46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T. Djaković, L. Havranek </w:t>
      </w:r>
      <w:proofErr w:type="spellStart"/>
      <w:r w:rsidRPr="002B06C0">
        <w:rPr>
          <w:rFonts w:ascii="Calibri" w:eastAsia="Calibri" w:hAnsi="Calibri" w:cs="Calibri"/>
        </w:rPr>
        <w:t>Bijuković</w:t>
      </w:r>
      <w:proofErr w:type="spellEnd"/>
      <w:r w:rsidRPr="002B06C0">
        <w:rPr>
          <w:rFonts w:ascii="Calibri" w:eastAsia="Calibri" w:hAnsi="Calibri" w:cs="Calibri"/>
        </w:rPr>
        <w:t xml:space="preserve">, </w:t>
      </w:r>
      <w:proofErr w:type="spellStart"/>
      <w:r w:rsidRPr="002B06C0">
        <w:rPr>
          <w:rFonts w:ascii="Calibri" w:eastAsia="Calibri" w:hAnsi="Calibri" w:cs="Calibri"/>
        </w:rPr>
        <w:t>Lj</w:t>
      </w:r>
      <w:proofErr w:type="spellEnd"/>
      <w:r w:rsidRPr="002B06C0">
        <w:rPr>
          <w:rFonts w:ascii="Calibri" w:eastAsia="Calibri" w:hAnsi="Calibri" w:cs="Calibri"/>
        </w:rPr>
        <w:t xml:space="preserve">. </w:t>
      </w:r>
      <w:proofErr w:type="spellStart"/>
      <w:r w:rsidRPr="002B06C0">
        <w:rPr>
          <w:rFonts w:ascii="Calibri" w:eastAsia="Calibri" w:hAnsi="Calibri" w:cs="Calibri"/>
        </w:rPr>
        <w:t>Peretin</w:t>
      </w:r>
      <w:proofErr w:type="spellEnd"/>
      <w:r w:rsidRPr="002B06C0">
        <w:rPr>
          <w:rFonts w:ascii="Calibri" w:eastAsia="Calibri" w:hAnsi="Calibri" w:cs="Calibri"/>
        </w:rPr>
        <w:t>, K. Vučić: Matematika 8 – udžbenik za pomoć u učenju matematike –</w:t>
      </w:r>
    </w:p>
    <w:p w14:paraId="729B1EB9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43F6A39B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3., 5.</w:t>
      </w:r>
    </w:p>
    <w:p w14:paraId="67EF49A6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ci za vježbu: 17.</w:t>
      </w:r>
    </w:p>
    <w:p w14:paraId="61E94510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D0B55E5" w14:textId="77777777" w:rsidR="002B06C0" w:rsidRPr="002B06C0" w:rsidRDefault="002B06C0" w:rsidP="002B06C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B06C0">
        <w:rPr>
          <w:rFonts w:ascii="Calibri" w:eastAsia="Calibri" w:hAnsi="Calibri" w:cs="Calibri"/>
          <w:b/>
          <w:color w:val="00B0F0"/>
        </w:rPr>
        <w:t>Piramida</w:t>
      </w:r>
    </w:p>
    <w:p w14:paraId="46EB1F4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1 – Ponavljanje u paru</w:t>
      </w:r>
    </w:p>
    <w:p w14:paraId="451C1F57" w14:textId="77777777" w:rsidR="002B06C0" w:rsidRPr="002B06C0" w:rsidRDefault="002B06C0" w:rsidP="002B06C0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2B06C0">
        <w:rPr>
          <w:rFonts w:ascii="Calibri" w:eastAsia="Calibri" w:hAnsi="Calibri" w:cs="Calibri"/>
        </w:rPr>
        <w:t>miskoncepcijama</w:t>
      </w:r>
      <w:proofErr w:type="spellEnd"/>
      <w:r w:rsidRPr="002B06C0">
        <w:rPr>
          <w:rFonts w:ascii="Calibri" w:eastAsia="Calibri" w:hAnsi="Calibri" w:cs="Calibri"/>
        </w:rPr>
        <w:t xml:space="preserve"> učenika o prizmi (vrednovanje za učenje).</w:t>
      </w:r>
    </w:p>
    <w:p w14:paraId="62EB350E" w14:textId="77777777" w:rsidR="002B06C0" w:rsidRPr="002B06C0" w:rsidRDefault="002B06C0" w:rsidP="002B06C0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45F3BD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04888F11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Može li prizma imati neparan broj vrhova? Objasnite svoj odgovor.</w:t>
      </w:r>
    </w:p>
    <w:p w14:paraId="05E5235F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Je li broj osnovnih bridova jednak broju bočnih bridova u svakoj prizmi? Objasnite.</w:t>
      </w:r>
    </w:p>
    <w:p w14:paraId="428A9CB9" w14:textId="77777777" w:rsidR="002B06C0" w:rsidRPr="002B06C0" w:rsidRDefault="002B06C0" w:rsidP="002B06C0">
      <w:pPr>
        <w:numPr>
          <w:ilvl w:val="0"/>
          <w:numId w:val="11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Je li svaka uspravna prizma pravilna?</w:t>
      </w:r>
    </w:p>
    <w:p w14:paraId="5AAB3B4C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760EC77F" w14:textId="77777777" w:rsidR="002B06C0" w:rsidRPr="002B06C0" w:rsidRDefault="002B06C0" w:rsidP="002B06C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2 – Što je piramida?</w:t>
      </w:r>
    </w:p>
    <w:p w14:paraId="30083AC4" w14:textId="77777777" w:rsidR="002B06C0" w:rsidRPr="002B06C0" w:rsidRDefault="002B06C0" w:rsidP="002B06C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Piramida </w:t>
      </w:r>
      <w:r w:rsidRPr="002B06C0">
        <w:rPr>
          <w:rFonts w:ascii="Calibri" w:eastAsia="Calibri" w:hAnsi="Calibri" w:cs="Calibri"/>
          <w:bCs/>
          <w:color w:val="0070C0"/>
        </w:rPr>
        <w:t>je uglato geometrijsko tijelo kojemu je jedna strana mnogokut, a sve ostale strane su trokuti koji imaju jedan zajednički vrh.</w:t>
      </w:r>
    </w:p>
    <w:p w14:paraId="46C32CC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996AE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bCs/>
        </w:rPr>
        <w:t xml:space="preserve">Baza ili osnovka </w:t>
      </w:r>
      <w:r w:rsidRPr="002B06C0">
        <w:rPr>
          <w:rFonts w:ascii="Calibri" w:eastAsia="Calibri" w:hAnsi="Calibri" w:cs="Calibri"/>
        </w:rPr>
        <w:t xml:space="preserve">piramide je mnogokut, a </w:t>
      </w:r>
      <w:r w:rsidRPr="002B06C0">
        <w:rPr>
          <w:rFonts w:ascii="Calibri" w:eastAsia="Calibri" w:hAnsi="Calibri" w:cs="Calibri"/>
          <w:b/>
          <w:bCs/>
        </w:rPr>
        <w:t>pobočke</w:t>
      </w:r>
      <w:r w:rsidRPr="002B06C0">
        <w:rPr>
          <w:rFonts w:ascii="Calibri" w:eastAsia="Calibri" w:hAnsi="Calibri" w:cs="Calibri"/>
        </w:rPr>
        <w:t xml:space="preserve"> piramide su trokuti.</w:t>
      </w:r>
    </w:p>
    <w:p w14:paraId="40A77B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Sve pobočke zajedno čine </w:t>
      </w:r>
      <w:proofErr w:type="spellStart"/>
      <w:r w:rsidRPr="002B06C0">
        <w:rPr>
          <w:rFonts w:ascii="Calibri" w:eastAsia="Calibri" w:hAnsi="Calibri" w:cs="Calibri"/>
          <w:b/>
          <w:bCs/>
        </w:rPr>
        <w:t>pobočje</w:t>
      </w:r>
      <w:proofErr w:type="spellEnd"/>
      <w:r w:rsidRPr="002B06C0">
        <w:rPr>
          <w:rFonts w:ascii="Calibri" w:eastAsia="Calibri" w:hAnsi="Calibri" w:cs="Calibri"/>
        </w:rPr>
        <w:t xml:space="preserve"> piramide.</w:t>
      </w:r>
    </w:p>
    <w:p w14:paraId="7440B8E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aze i pobočke jednim imenom nazivamo </w:t>
      </w:r>
      <w:r w:rsidRPr="002B06C0">
        <w:rPr>
          <w:rFonts w:ascii="Calibri" w:eastAsia="Calibri" w:hAnsi="Calibri" w:cs="Calibri"/>
          <w:b/>
          <w:bCs/>
        </w:rPr>
        <w:t>stranama</w:t>
      </w:r>
      <w:r w:rsidRPr="002B06C0">
        <w:rPr>
          <w:rFonts w:ascii="Calibri" w:eastAsia="Calibri" w:hAnsi="Calibri" w:cs="Calibri"/>
        </w:rPr>
        <w:t xml:space="preserve"> piramide.</w:t>
      </w:r>
    </w:p>
    <w:p w14:paraId="72021E9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Zajednički vrh svih </w:t>
      </w:r>
      <w:proofErr w:type="spellStart"/>
      <w:r w:rsidRPr="002B06C0">
        <w:rPr>
          <w:rFonts w:ascii="Calibri" w:eastAsia="Calibri" w:hAnsi="Calibri" w:cs="Calibri"/>
        </w:rPr>
        <w:t>pobočaka</w:t>
      </w:r>
      <w:proofErr w:type="spellEnd"/>
      <w:r w:rsidRPr="002B06C0">
        <w:rPr>
          <w:rFonts w:ascii="Calibri" w:eastAsia="Calibri" w:hAnsi="Calibri" w:cs="Calibri"/>
        </w:rPr>
        <w:t xml:space="preserve"> naziva se </w:t>
      </w:r>
      <w:r w:rsidRPr="002B06C0">
        <w:rPr>
          <w:rFonts w:ascii="Calibri" w:eastAsia="Calibri" w:hAnsi="Calibri" w:cs="Calibri"/>
          <w:b/>
          <w:bCs/>
        </w:rPr>
        <w:t>vrh piramide</w:t>
      </w:r>
      <w:r w:rsidRPr="002B06C0">
        <w:rPr>
          <w:rFonts w:ascii="Calibri" w:eastAsia="Calibri" w:hAnsi="Calibri" w:cs="Calibri"/>
        </w:rPr>
        <w:t>.</w:t>
      </w:r>
    </w:p>
    <w:p w14:paraId="565CEC0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5D8EDD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Ovisno o vrsti mnogokuta koji je baza piramide, razlikujemo </w:t>
      </w:r>
      <w:r w:rsidRPr="002B06C0">
        <w:rPr>
          <w:rFonts w:ascii="Calibri" w:eastAsia="Calibri" w:hAnsi="Calibri" w:cs="Calibri"/>
          <w:b/>
          <w:bCs/>
        </w:rPr>
        <w:t>trostranu</w:t>
      </w:r>
      <w:r w:rsidRPr="002B06C0">
        <w:rPr>
          <w:rFonts w:ascii="Calibri" w:eastAsia="Calibri" w:hAnsi="Calibri" w:cs="Calibri"/>
        </w:rPr>
        <w:t xml:space="preserve"> (baza joj je trokut), </w:t>
      </w:r>
      <w:r w:rsidRPr="002B06C0">
        <w:rPr>
          <w:rFonts w:ascii="Calibri" w:eastAsia="Calibri" w:hAnsi="Calibri" w:cs="Calibri"/>
          <w:b/>
          <w:bCs/>
        </w:rPr>
        <w:t>četverostranu</w:t>
      </w:r>
      <w:r w:rsidRPr="002B06C0">
        <w:rPr>
          <w:rFonts w:ascii="Calibri" w:eastAsia="Calibri" w:hAnsi="Calibri" w:cs="Calibri"/>
        </w:rPr>
        <w:t xml:space="preserve"> (baza joj je četverokut), </w:t>
      </w:r>
      <w:r w:rsidRPr="002B06C0">
        <w:rPr>
          <w:rFonts w:ascii="Calibri" w:eastAsia="Calibri" w:hAnsi="Calibri" w:cs="Calibri"/>
          <w:b/>
          <w:bCs/>
        </w:rPr>
        <w:t>peterostranu</w:t>
      </w:r>
      <w:r w:rsidRPr="002B06C0">
        <w:rPr>
          <w:rFonts w:ascii="Calibri" w:eastAsia="Calibri" w:hAnsi="Calibri" w:cs="Calibri"/>
        </w:rPr>
        <w:t xml:space="preserve"> (baza joj je peterokut), </w:t>
      </w:r>
      <w:r w:rsidRPr="002B06C0">
        <w:rPr>
          <w:rFonts w:ascii="Calibri" w:eastAsia="Calibri" w:hAnsi="Calibri" w:cs="Calibri"/>
          <w:b/>
          <w:bCs/>
          <w:i/>
          <w:iCs/>
        </w:rPr>
        <w:t>n</w:t>
      </w:r>
      <w:r w:rsidRPr="002B06C0">
        <w:rPr>
          <w:rFonts w:ascii="Calibri" w:eastAsia="Calibri" w:hAnsi="Calibri" w:cs="Calibri"/>
          <w:b/>
          <w:bCs/>
        </w:rPr>
        <w:t>-</w:t>
      </w:r>
      <w:proofErr w:type="spellStart"/>
      <w:r w:rsidRPr="002B06C0">
        <w:rPr>
          <w:rFonts w:ascii="Calibri" w:eastAsia="Calibri" w:hAnsi="Calibri" w:cs="Calibri"/>
          <w:b/>
          <w:bCs/>
        </w:rPr>
        <w:t>terostranu</w:t>
      </w:r>
      <w:proofErr w:type="spellEnd"/>
      <w:r w:rsidRPr="002B06C0">
        <w:rPr>
          <w:rFonts w:ascii="Calibri" w:eastAsia="Calibri" w:hAnsi="Calibri" w:cs="Calibri"/>
        </w:rPr>
        <w:t xml:space="preserve"> (baza joj je </w:t>
      </w:r>
      <w:r w:rsidRPr="002B06C0">
        <w:rPr>
          <w:rFonts w:ascii="Calibri" w:eastAsia="Calibri" w:hAnsi="Calibri" w:cs="Calibri"/>
          <w:i/>
          <w:iCs/>
        </w:rPr>
        <w:t>n</w:t>
      </w:r>
      <w:r w:rsidRPr="002B06C0">
        <w:rPr>
          <w:rFonts w:ascii="Calibri" w:eastAsia="Calibri" w:hAnsi="Calibri" w:cs="Calibri"/>
        </w:rPr>
        <w:t>-</w:t>
      </w:r>
      <w:proofErr w:type="spellStart"/>
      <w:r w:rsidRPr="002B06C0">
        <w:rPr>
          <w:rFonts w:ascii="Calibri" w:eastAsia="Calibri" w:hAnsi="Calibri" w:cs="Calibri"/>
        </w:rPr>
        <w:t>terokut</w:t>
      </w:r>
      <w:proofErr w:type="spellEnd"/>
      <w:r w:rsidRPr="002B06C0">
        <w:rPr>
          <w:rFonts w:ascii="Calibri" w:eastAsia="Calibri" w:hAnsi="Calibri" w:cs="Calibri"/>
        </w:rPr>
        <w:t>) piramidu.</w:t>
      </w:r>
    </w:p>
    <w:p w14:paraId="2E2A1F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F9521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Bridovi koji pripadaju bazi nazivaju se </w:t>
      </w:r>
      <w:r w:rsidRPr="002B06C0">
        <w:rPr>
          <w:rFonts w:ascii="Calibri" w:eastAsia="Calibri" w:hAnsi="Calibri" w:cs="Calibri"/>
          <w:b/>
          <w:bCs/>
        </w:rPr>
        <w:t>osnovni bridovi</w:t>
      </w:r>
      <w:r w:rsidRPr="002B06C0">
        <w:rPr>
          <w:rFonts w:ascii="Calibri" w:eastAsia="Calibri" w:hAnsi="Calibri" w:cs="Calibri"/>
        </w:rPr>
        <w:t xml:space="preserve"> (jer se baza još naziva i osnovka).</w:t>
      </w:r>
    </w:p>
    <w:p w14:paraId="17CFF88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reostali bridovi, odnosno bridovi koji spajaju vrhove baze i vrh piramide nazivaju se </w:t>
      </w:r>
      <w:r w:rsidRPr="002B06C0">
        <w:rPr>
          <w:rFonts w:ascii="Calibri" w:eastAsia="Calibri" w:hAnsi="Calibri" w:cs="Calibri"/>
          <w:b/>
          <w:bCs/>
        </w:rPr>
        <w:t>bočni bridovi</w:t>
      </w:r>
      <w:r w:rsidRPr="002B06C0">
        <w:rPr>
          <w:rFonts w:ascii="Calibri" w:eastAsia="Calibri" w:hAnsi="Calibri" w:cs="Calibri"/>
        </w:rPr>
        <w:t>.</w:t>
      </w:r>
    </w:p>
    <w:p w14:paraId="207F27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4932D78" wp14:editId="2D44491C">
                <wp:simplePos x="0" y="0"/>
                <wp:positionH relativeFrom="column">
                  <wp:posOffset>4115</wp:posOffset>
                </wp:positionH>
                <wp:positionV relativeFrom="paragraph">
                  <wp:posOffset>40488</wp:posOffset>
                </wp:positionV>
                <wp:extent cx="5214188" cy="1682292"/>
                <wp:effectExtent l="0" t="0" r="5715" b="0"/>
                <wp:wrapSquare wrapText="bothSides"/>
                <wp:docPr id="46" name="Grupa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4188" cy="1682292"/>
                          <a:chOff x="0" y="0"/>
                          <a:chExt cx="5214188" cy="1682292"/>
                        </a:xfrm>
                      </wpg:grpSpPr>
                      <wpg:grpSp>
                        <wpg:cNvPr id="43" name="Grupa 43"/>
                        <wpg:cNvGrpSpPr/>
                        <wpg:grpSpPr>
                          <a:xfrm>
                            <a:off x="0" y="351129"/>
                            <a:ext cx="5214188" cy="1331163"/>
                            <a:chOff x="0" y="0"/>
                            <a:chExt cx="5214188" cy="1331163"/>
                          </a:xfrm>
                        </wpg:grpSpPr>
                        <pic:pic xmlns:pic="http://schemas.openxmlformats.org/drawingml/2006/picture">
                          <pic:nvPicPr>
                            <pic:cNvPr id="41" name="Slika 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536825" cy="1330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2" name="Slika 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77363" y="117043"/>
                              <a:ext cx="2536825" cy="1214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44" name="Tekstni okvir 44"/>
                        <wps:cNvSpPr txBox="1"/>
                        <wps:spPr>
                          <a:xfrm>
                            <a:off x="709574" y="0"/>
                            <a:ext cx="706755" cy="3943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17D4BB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63B0">
                                <w:rPr>
                                  <w:sz w:val="18"/>
                                  <w:szCs w:val="18"/>
                                </w:rPr>
                                <w:t>USPRAVNA</w:t>
                              </w:r>
                            </w:p>
                            <w:p w14:paraId="6448BDDB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IRAMID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kstni okvir 45"/>
                        <wps:cNvSpPr txBox="1"/>
                        <wps:spPr>
                          <a:xfrm>
                            <a:off x="3810479" y="0"/>
                            <a:ext cx="668655" cy="394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C544A9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KOSA</w:t>
                              </w:r>
                            </w:p>
                            <w:p w14:paraId="3CE7D7DE" w14:textId="77777777" w:rsidR="002B06C0" w:rsidRPr="00CA63B0" w:rsidRDefault="002B06C0" w:rsidP="002B06C0">
                              <w:pPr>
                                <w:spacing w:after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IRAMID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932D78" id="Grupa 46" o:spid="_x0000_s1034" style="position:absolute;margin-left:.3pt;margin-top:3.2pt;width:410.55pt;height:132.45pt;z-index:251681792" coordsize="52141,1682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">
                <v:group id="Grupa 43" o:spid="_x0000_s1035" style="position:absolute;top:3511;width:52141;height:13311" coordsize="52141,13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Slika 41" o:spid="_x0000_s1036" type="#_x0000_t75" style="position:absolute;width:25368;height:133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">
                    <v:imagedata r:id="rId19" o:title=""/>
                  </v:shape>
                  <v:shape id="Slika 42" o:spid="_x0000_s1037" type="#_x0000_t75" style="position:absolute;left:26773;top:1170;width:25368;height:12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">
                    <v:imagedata r:id="rId20" o:title=""/>
                  </v:shape>
                </v:group>
                <v:shape id="Tekstni okvir 44" o:spid="_x0000_s1038" type="#_x0000_t202" style="position:absolute;left:7095;width:7068;height:39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<v:textbox>
                    <w:txbxContent>
                      <w:p w14:paraId="2317D4BB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A63B0">
                          <w:rPr>
                            <w:sz w:val="18"/>
                            <w:szCs w:val="18"/>
                          </w:rPr>
                          <w:t>USPRAVNA</w:t>
                        </w:r>
                      </w:p>
                      <w:p w14:paraId="6448BDDB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IRAMIDA</w:t>
                        </w:r>
                      </w:p>
                    </w:txbxContent>
                  </v:textbox>
                </v:shape>
                <v:shape id="Tekstni okvir 45" o:spid="_x0000_s1039" type="#_x0000_t202" style="position:absolute;left:38104;width:6687;height:3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<v:textbox>
                    <w:txbxContent>
                      <w:p w14:paraId="3AC544A9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KOSA</w:t>
                        </w:r>
                      </w:p>
                      <w:p w14:paraId="3CE7D7DE" w14:textId="77777777" w:rsidR="002B06C0" w:rsidRPr="00CA63B0" w:rsidRDefault="002B06C0" w:rsidP="002B06C0">
                        <w:pPr>
                          <w:spacing w:after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IRAMID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90D7BD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5542F2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A1114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31FC5A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4EE65B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8C20E3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7A7B51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7DBD34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74632E6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iramida je </w:t>
      </w:r>
      <w:r w:rsidRPr="002B06C0">
        <w:rPr>
          <w:rFonts w:ascii="Calibri" w:eastAsia="Calibri" w:hAnsi="Calibri" w:cs="Calibri"/>
          <w:b/>
          <w:bCs/>
        </w:rPr>
        <w:t>uspravna</w:t>
      </w:r>
      <w:r w:rsidRPr="002B06C0">
        <w:rPr>
          <w:rFonts w:ascii="Calibri" w:eastAsia="Calibri" w:hAnsi="Calibri" w:cs="Calibri"/>
        </w:rPr>
        <w:t xml:space="preserve"> ako su joj bočni bridovi jednakih duljina, tj. ako su njezine pobočke jednakokračni trokuti.</w:t>
      </w:r>
    </w:p>
    <w:p w14:paraId="1B1B7A0C" w14:textId="77777777" w:rsidR="002B06C0" w:rsidRPr="002B06C0" w:rsidRDefault="002B06C0" w:rsidP="002B06C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iramida je </w:t>
      </w:r>
      <w:r w:rsidRPr="002B06C0">
        <w:rPr>
          <w:rFonts w:ascii="Calibri" w:eastAsia="Calibri" w:hAnsi="Calibri" w:cs="Calibri"/>
          <w:b/>
          <w:bCs/>
        </w:rPr>
        <w:t>pravilna</w:t>
      </w:r>
      <w:r w:rsidRPr="002B06C0">
        <w:rPr>
          <w:rFonts w:ascii="Calibri" w:eastAsia="Calibri" w:hAnsi="Calibri" w:cs="Calibri"/>
        </w:rPr>
        <w:t xml:space="preserve"> ako je </w:t>
      </w:r>
      <w:r w:rsidRPr="002B06C0">
        <w:rPr>
          <w:rFonts w:ascii="Calibri" w:eastAsia="Calibri" w:hAnsi="Calibri" w:cs="Calibri"/>
          <w:i/>
          <w:iCs/>
        </w:rPr>
        <w:t>uspravna</w:t>
      </w:r>
      <w:r w:rsidRPr="002B06C0">
        <w:rPr>
          <w:rFonts w:ascii="Calibri" w:eastAsia="Calibri" w:hAnsi="Calibri" w:cs="Calibri"/>
        </w:rPr>
        <w:t xml:space="preserve"> i ako joj je </w:t>
      </w:r>
      <w:r w:rsidRPr="002B06C0">
        <w:rPr>
          <w:rFonts w:ascii="Calibri" w:eastAsia="Calibri" w:hAnsi="Calibri" w:cs="Calibri"/>
          <w:i/>
          <w:iCs/>
        </w:rPr>
        <w:t>baza pravilan mnogokut</w:t>
      </w:r>
      <w:r w:rsidRPr="002B06C0">
        <w:rPr>
          <w:rFonts w:ascii="Calibri" w:eastAsia="Calibri" w:hAnsi="Calibri" w:cs="Calibri"/>
        </w:rPr>
        <w:t>.</w:t>
      </w:r>
    </w:p>
    <w:p w14:paraId="0825E5B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b/>
          <w:bCs/>
          <w:color w:val="0070C0"/>
        </w:rPr>
        <w:t xml:space="preserve">Visina piramide </w:t>
      </w:r>
      <w:r w:rsidRPr="002B06C0">
        <w:rPr>
          <w:rFonts w:ascii="Calibri" w:eastAsia="Calibri" w:hAnsi="Calibri" w:cs="Calibri"/>
          <w:color w:val="0070C0"/>
        </w:rPr>
        <w:t>(</w:t>
      </w:r>
      <w:r w:rsidRPr="002B06C0">
        <w:rPr>
          <w:rFonts w:ascii="Calibri" w:eastAsia="Calibri" w:hAnsi="Calibri" w:cs="Calibri"/>
          <w:i/>
          <w:iCs/>
          <w:color w:val="0070C0"/>
        </w:rPr>
        <w:t>v</w:t>
      </w:r>
      <w:r w:rsidRPr="002B06C0">
        <w:rPr>
          <w:rFonts w:ascii="Calibri" w:eastAsia="Calibri" w:hAnsi="Calibri" w:cs="Calibri"/>
          <w:color w:val="0070C0"/>
        </w:rPr>
        <w:t>) je dužina povučena iz vrha piramide okomito na ravninu baze. Visina piramide je najkraća udaljenost vrha i baze piramide.</w:t>
      </w:r>
    </w:p>
    <w:p w14:paraId="30E98E2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AFEE8E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proofErr w:type="spellStart"/>
      <w:r w:rsidRPr="002B06C0">
        <w:rPr>
          <w:rFonts w:ascii="Calibri" w:eastAsia="Calibri" w:hAnsi="Calibri" w:cs="Calibri"/>
          <w:b/>
          <w:bCs/>
          <w:color w:val="0070C0"/>
        </w:rPr>
        <w:t>Nožište</w:t>
      </w:r>
      <w:proofErr w:type="spellEnd"/>
      <w:r w:rsidRPr="002B06C0">
        <w:rPr>
          <w:rFonts w:ascii="Calibri" w:eastAsia="Calibri" w:hAnsi="Calibri" w:cs="Calibri"/>
          <w:b/>
          <w:bCs/>
          <w:color w:val="0070C0"/>
        </w:rPr>
        <w:t xml:space="preserve"> visine</w:t>
      </w:r>
      <w:r w:rsidRPr="002B06C0">
        <w:rPr>
          <w:rFonts w:ascii="Calibri" w:eastAsia="Calibri" w:hAnsi="Calibri" w:cs="Calibri"/>
          <w:color w:val="0070C0"/>
        </w:rPr>
        <w:t xml:space="preserve"> pravilne piramide je točka jednako udaljena od svih vrhova baze, a nalazi se u središtu kružnice koja je opisana bazi (pravilnom mnogokutu).</w:t>
      </w:r>
    </w:p>
    <w:p w14:paraId="703A8A83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noProof/>
          <w:color w:val="0070C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2FB57BF5" wp14:editId="6061361A">
                <wp:simplePos x="0" y="0"/>
                <wp:positionH relativeFrom="column">
                  <wp:posOffset>91592</wp:posOffset>
                </wp:positionH>
                <wp:positionV relativeFrom="paragraph">
                  <wp:posOffset>73660</wp:posOffset>
                </wp:positionV>
                <wp:extent cx="2333549" cy="2435961"/>
                <wp:effectExtent l="0" t="0" r="0" b="2540"/>
                <wp:wrapSquare wrapText="bothSides"/>
                <wp:docPr id="36" name="Grupa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549" cy="2435961"/>
                          <a:chOff x="0" y="0"/>
                          <a:chExt cx="2113915" cy="2255520"/>
                        </a:xfrm>
                      </wpg:grpSpPr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3915" cy="225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" name="Tekstni okvir 34"/>
                        <wps:cNvSpPr txBox="1"/>
                        <wps:spPr>
                          <a:xfrm>
                            <a:off x="709366" y="116985"/>
                            <a:ext cx="255630" cy="301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8FFCA7" w14:textId="77777777" w:rsidR="002B06C0" w:rsidRPr="003D2B2A" w:rsidRDefault="002B06C0" w:rsidP="002B06C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</w:pPr>
                              <w:r w:rsidRPr="003D2B2A"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kstni okvir 35"/>
                        <wps:cNvSpPr txBox="1"/>
                        <wps:spPr>
                          <a:xfrm>
                            <a:off x="709574" y="1609344"/>
                            <a:ext cx="343815" cy="2999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92B8F" w14:textId="77777777" w:rsidR="002B06C0" w:rsidRPr="003D2B2A" w:rsidRDefault="002B06C0" w:rsidP="002B06C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</w:pPr>
                              <w:r w:rsidRPr="003D2B2A"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B57BF5" id="Grupa 36" o:spid="_x0000_s1040" style="position:absolute;margin-left:7.2pt;margin-top:5.8pt;width:183.75pt;height:191.8pt;z-index:251679744;mso-width-relative:margin;mso-height-relative:margin" coordsize="21139,225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BXaW5kb3dzIFBo&#10;b3RvIEVkaXRvciAxMC4wLjEwMDExLjE2Mzg0AFdpbmRvd3MgUGhvdG8gRWRpdG9yIDEwLjAuMTAw&#10;MTEuMTYzODQAMjAyMTowODoxOCAxMjoxMTo1MwAABpADAAIAAAAUAAARHJAEAAIAAAAUAAARMJKR&#10;AAIAAAADMjIAAJKSAAIAAAADMjIAAKABAAMAAAABAAEAAOocAAcAAAgMAAAJEAAAAAAc6gAAAAg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8P3hwYWNrZXQgZW5kPSd3Jz8+/9sAQwADAgIDAgIDAwMDBAMDBAUIBQUE&#10;BAUKBwcGCAwKDAwLCgsLDQ4SEA0OEQ4LCxAWEBETFBUVFQwPFxgWFBgSFBUU/9sAQwEDBAQFBAUJ&#10;BQUJFA0LDRQUFBQUFBQUFBQUFBQUFBQUFBQUFBQUFBQUFBQUFBQUFBQUFBQUFBQUFBQUFBQUFBQU&#10;/8AAEQgB0AGz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">
                <v:shape id="Slika 30" o:spid="_x0000_s1041" type="#_x0000_t75" style="position:absolute;width:21139;height:225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">
                  <v:imagedata r:id="rId22" o:title=""/>
                </v:shape>
                <v:shape id="Tekstni okvir 34" o:spid="_x0000_s1042" type="#_x0000_t202" style="position:absolute;left:7093;top:1169;width:2556;height:30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<v:textbox>
                    <w:txbxContent>
                      <w:p w14:paraId="388FFCA7" w14:textId="77777777" w:rsidR="002B06C0" w:rsidRPr="003D2B2A" w:rsidRDefault="002B06C0" w:rsidP="002B06C0">
                        <w:pP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</w:pPr>
                        <w:r w:rsidRPr="003D2B2A"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V</w:t>
                        </w:r>
                      </w:p>
                    </w:txbxContent>
                  </v:textbox>
                </v:shape>
                <v:shape id="Tekstni okvir 35" o:spid="_x0000_s1043" type="#_x0000_t202" style="position:absolute;left:7095;top:16093;width:3438;height:2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4E392B8F" w14:textId="77777777" w:rsidR="002B06C0" w:rsidRPr="003D2B2A" w:rsidRDefault="002B06C0" w:rsidP="002B06C0">
                        <w:pP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</w:pPr>
                        <w:r w:rsidRPr="003D2B2A"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V</w:t>
                        </w:r>
                        <w: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'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0E0A932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5C7A255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</w:p>
    <w:p w14:paraId="26AB4F14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Kako učenici još uvijek nisu naučili skicirati piramidu </w:t>
      </w:r>
    </w:p>
    <w:p w14:paraId="15056E96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 xml:space="preserve">definirane elemente označavaju na jednoj od priloženih </w:t>
      </w:r>
    </w:p>
    <w:p w14:paraId="0C702C70" w14:textId="77777777" w:rsidR="002B06C0" w:rsidRPr="002B06C0" w:rsidRDefault="002B06C0" w:rsidP="002B06C0">
      <w:pPr>
        <w:tabs>
          <w:tab w:val="left" w:pos="3686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  <w:t>slika piramide (</w:t>
      </w:r>
      <w:r w:rsidRPr="002B06C0">
        <w:rPr>
          <w:rFonts w:ascii="Calibri" w:eastAsia="Calibri" w:hAnsi="Calibri" w:cs="Calibri"/>
          <w:i/>
          <w:iCs/>
        </w:rPr>
        <w:t>Prilog 2</w:t>
      </w:r>
      <w:r w:rsidRPr="002B06C0">
        <w:rPr>
          <w:rFonts w:ascii="Calibri" w:eastAsia="Calibri" w:hAnsi="Calibri" w:cs="Calibri"/>
        </w:rPr>
        <w:t xml:space="preserve">). </w:t>
      </w:r>
    </w:p>
    <w:p w14:paraId="4665842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F8BA03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A8F165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E5984DE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B4AEA07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400DCE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027FD0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24128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67E866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</w:rPr>
      </w:pPr>
      <w:r w:rsidRPr="002B06C0">
        <w:rPr>
          <w:rFonts w:ascii="Calibri" w:eastAsia="Calibri" w:hAnsi="Calibri" w:cs="Calibri"/>
          <w:b/>
        </w:rPr>
        <w:t>Aktivnost 3 – Istraživanje: Što je mreža piramide?</w:t>
      </w:r>
    </w:p>
    <w:p w14:paraId="59B0BD4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5</w:t>
      </w:r>
      <w:r w:rsidRPr="002B06C0">
        <w:rPr>
          <w:rFonts w:ascii="Calibri" w:eastAsia="Calibri" w:hAnsi="Calibri" w:cs="Calibri"/>
        </w:rPr>
        <w:t>) i daje upute za istraživanje ili učenici koriste udžbenik (str.132). Učenici samostalno izvode zaključke (vrednovanje kao učenje), a učitelj pomaže i usmjerava ukoliko je potrebno.</w:t>
      </w:r>
    </w:p>
    <w:p w14:paraId="6C59130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Cs/>
          <w:color w:val="0070C0"/>
        </w:rPr>
      </w:pPr>
      <w:r w:rsidRPr="002B06C0">
        <w:rPr>
          <w:rFonts w:ascii="Calibri" w:eastAsia="Calibri" w:hAnsi="Calibri" w:cs="Calibri"/>
          <w:bCs/>
          <w:color w:val="0070C0"/>
        </w:rPr>
        <w:t>Mreža pravilne uspravne piramide se sastoji od pravilnog mnogokuta (baza), te od sukladnih jednakokračnih trokuta (</w:t>
      </w:r>
      <w:proofErr w:type="spellStart"/>
      <w:r w:rsidRPr="002B06C0">
        <w:rPr>
          <w:rFonts w:ascii="Calibri" w:eastAsia="Calibri" w:hAnsi="Calibri" w:cs="Calibri"/>
          <w:bCs/>
          <w:color w:val="0070C0"/>
        </w:rPr>
        <w:t>pobočki</w:t>
      </w:r>
      <w:proofErr w:type="spellEnd"/>
      <w:r w:rsidRPr="002B06C0">
        <w:rPr>
          <w:rFonts w:ascii="Calibri" w:eastAsia="Calibri" w:hAnsi="Calibri" w:cs="Calibri"/>
          <w:bCs/>
          <w:color w:val="0070C0"/>
        </w:rPr>
        <w:t>).</w:t>
      </w:r>
    </w:p>
    <w:p w14:paraId="303C822F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4 – Oplošje piramide</w:t>
      </w:r>
    </w:p>
    <w:p w14:paraId="1C5B223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color w:val="0070C0"/>
        </w:rPr>
        <w:t xml:space="preserve"> geometrijskog tijela</w:t>
      </w:r>
      <w:r w:rsidRPr="002B06C0">
        <w:rPr>
          <w:rFonts w:ascii="Calibri" w:eastAsia="Calibri" w:hAnsi="Calibri" w:cs="Calibri"/>
          <w:color w:val="0070C0"/>
        </w:rPr>
        <w:t xml:space="preserve"> je zbroj površina svih strana (ploha) kojima je to tijelo omeđeno. </w:t>
      </w:r>
    </w:p>
    <w:p w14:paraId="6F3C42F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0C6563F5" wp14:editId="28B85FAF">
            <wp:simplePos x="0" y="0"/>
            <wp:positionH relativeFrom="column">
              <wp:posOffset>40005</wp:posOffset>
            </wp:positionH>
            <wp:positionV relativeFrom="paragraph">
              <wp:posOffset>252857</wp:posOffset>
            </wp:positionV>
            <wp:extent cx="1250315" cy="2190115"/>
            <wp:effectExtent l="0" t="0" r="6985" b="635"/>
            <wp:wrapSquare wrapText="bothSides"/>
            <wp:docPr id="37" name="Slika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219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 xml:space="preserve">Oplošje geometrijskog tijela najlakše je odredi pomoću mreže tog tijela. </w:t>
      </w:r>
    </w:p>
    <w:p w14:paraId="75E2C7C9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</w:p>
    <w:p w14:paraId="18176F2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Oplošje </w:t>
      </w:r>
      <w:r w:rsidRPr="002B06C0">
        <w:rPr>
          <w:rFonts w:ascii="Calibri" w:eastAsia="Calibri" w:hAnsi="Calibri" w:cs="Calibri"/>
          <w:b/>
          <w:bCs/>
          <w:i/>
          <w:iCs/>
          <w:color w:val="0070C0"/>
        </w:rPr>
        <w:t>O</w:t>
      </w:r>
      <w:r w:rsidRPr="002B06C0">
        <w:rPr>
          <w:rFonts w:ascii="Calibri" w:eastAsia="Calibri" w:hAnsi="Calibri" w:cs="Calibri"/>
          <w:b/>
          <w:bCs/>
          <w:color w:val="0070C0"/>
        </w:rPr>
        <w:t xml:space="preserve"> piramide</w:t>
      </w:r>
      <w:r w:rsidRPr="002B06C0">
        <w:rPr>
          <w:rFonts w:ascii="Calibri" w:eastAsia="Calibri" w:hAnsi="Calibri" w:cs="Calibri"/>
          <w:color w:val="0070C0"/>
        </w:rPr>
        <w:t xml:space="preserve"> je ukupna površina piramide: </w:t>
      </w:r>
    </w:p>
    <w:p w14:paraId="561095EB" w14:textId="77777777" w:rsidR="002B06C0" w:rsidRPr="002B06C0" w:rsidRDefault="002B06C0" w:rsidP="002B06C0">
      <w:pPr>
        <w:tabs>
          <w:tab w:val="left" w:pos="2835"/>
          <w:tab w:val="left" w:pos="4962"/>
        </w:tabs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color w:val="0070C0"/>
        </w:rPr>
        <w:tab/>
        <w:t xml:space="preserve">to je zbroj površina baze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te svih </w:t>
      </w:r>
      <w:proofErr w:type="spellStart"/>
      <w:r w:rsidRPr="002B06C0">
        <w:rPr>
          <w:rFonts w:ascii="Calibri" w:eastAsia="Calibri" w:hAnsi="Calibri" w:cs="Calibri"/>
          <w:color w:val="0070C0"/>
        </w:rPr>
        <w:t>pobočki</w:t>
      </w:r>
      <w:proofErr w:type="spellEnd"/>
      <w:r w:rsidRPr="002B06C0">
        <w:rPr>
          <w:rFonts w:ascii="Calibri" w:eastAsia="Calibri" w:hAnsi="Calibri" w:cs="Calibri"/>
          <w:color w:val="0070C0"/>
        </w:rPr>
        <w:t xml:space="preserve"> (</w:t>
      </w:r>
      <w:proofErr w:type="spellStart"/>
      <w:r w:rsidRPr="002B06C0">
        <w:rPr>
          <w:rFonts w:ascii="Calibri" w:eastAsia="Calibri" w:hAnsi="Calibri" w:cs="Calibri"/>
          <w:color w:val="0070C0"/>
        </w:rPr>
        <w:t>pobočja</w:t>
      </w:r>
      <w:proofErr w:type="spellEnd"/>
      <w:r w:rsidRPr="002B06C0">
        <w:rPr>
          <w:rFonts w:ascii="Calibri" w:eastAsia="Calibri" w:hAnsi="Calibri" w:cs="Calibri"/>
          <w:color w:val="0070C0"/>
        </w:rPr>
        <w:t xml:space="preserve">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  <w:r w:rsidRPr="002B06C0">
        <w:rPr>
          <w:rFonts w:ascii="Calibri" w:eastAsia="Calibri" w:hAnsi="Calibri" w:cs="Calibri"/>
          <w:color w:val="0070C0"/>
        </w:rPr>
        <w:t>).</w:t>
      </w:r>
    </w:p>
    <w:p w14:paraId="5554354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i/>
          <w:iCs/>
          <w:color w:val="0070C0"/>
        </w:rPr>
        <w:t xml:space="preserve">                                                  O </w:t>
      </w:r>
      <w:r w:rsidRPr="002B06C0">
        <w:rPr>
          <w:rFonts w:ascii="Calibri" w:eastAsia="Calibri" w:hAnsi="Calibri" w:cs="Calibri"/>
          <w:color w:val="0070C0"/>
        </w:rPr>
        <w:t xml:space="preserve">= </w:t>
      </w:r>
      <w:r w:rsidRPr="002B06C0">
        <w:rPr>
          <w:rFonts w:ascii="Calibri" w:eastAsia="Calibri" w:hAnsi="Calibri" w:cs="Calibri"/>
          <w:i/>
          <w:iCs/>
          <w:color w:val="0070C0"/>
        </w:rPr>
        <w:t>B</w:t>
      </w:r>
      <w:r w:rsidRPr="002B06C0">
        <w:rPr>
          <w:rFonts w:ascii="Calibri" w:eastAsia="Calibri" w:hAnsi="Calibri" w:cs="Calibri"/>
          <w:color w:val="0070C0"/>
        </w:rPr>
        <w:t xml:space="preserve"> + </w:t>
      </w:r>
      <w:r w:rsidRPr="002B06C0">
        <w:rPr>
          <w:rFonts w:ascii="Calibri" w:eastAsia="Calibri" w:hAnsi="Calibri" w:cs="Calibri"/>
          <w:i/>
          <w:iCs/>
          <w:color w:val="0070C0"/>
        </w:rPr>
        <w:t>P</w:t>
      </w:r>
    </w:p>
    <w:p w14:paraId="1A8CEDFD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</w:t>
      </w:r>
    </w:p>
    <w:p w14:paraId="2B92CCCB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9C73EF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BC784E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42D02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E3895D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BD9A7AF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Učenici rješavaju zadatke 8. i 9. te samostalno provjeravaju ispravnost rješenja. Učitelj pomaže, usmjerava i vodi kroz proces </w:t>
      </w:r>
      <w:proofErr w:type="spellStart"/>
      <w:r w:rsidRPr="002B06C0">
        <w:rPr>
          <w:rFonts w:ascii="Calibri" w:eastAsia="Calibri" w:hAnsi="Calibri" w:cs="Calibri"/>
        </w:rPr>
        <w:t>samovrednovanja</w:t>
      </w:r>
      <w:proofErr w:type="spellEnd"/>
      <w:r w:rsidRPr="002B06C0">
        <w:rPr>
          <w:rFonts w:ascii="Calibri" w:eastAsia="Calibri" w:hAnsi="Calibri" w:cs="Calibri"/>
        </w:rPr>
        <w:t xml:space="preserve">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</w:t>
      </w:r>
    </w:p>
    <w:p w14:paraId="0802B61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6B10A88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>Aktivnost 5 – Volumen piramide</w:t>
      </w:r>
    </w:p>
    <w:p w14:paraId="791E663C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E44FD51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  <w:color w:val="0070C0"/>
        </w:rPr>
        <w:t>Volumen geometrijskog tijela</w:t>
      </w:r>
      <w:r w:rsidRPr="002B06C0">
        <w:rPr>
          <w:rFonts w:ascii="Calibri" w:eastAsia="Calibri" w:hAnsi="Calibri" w:cs="Calibri"/>
          <w:color w:val="0070C0"/>
        </w:rPr>
        <w:t xml:space="preserve"> je veličina prostora kojeg to tijelo zauzima.</w:t>
      </w:r>
    </w:p>
    <w:p w14:paraId="57B6C71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A00C62D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itelj učenicima dijeli nastavni listić (</w:t>
      </w:r>
      <w:r w:rsidRPr="002B06C0">
        <w:rPr>
          <w:rFonts w:ascii="Calibri" w:eastAsia="Calibri" w:hAnsi="Calibri" w:cs="Calibri"/>
          <w:i/>
        </w:rPr>
        <w:t>Prilog 6</w:t>
      </w:r>
      <w:r w:rsidRPr="002B06C0">
        <w:rPr>
          <w:rFonts w:ascii="Calibri" w:eastAsia="Calibri" w:hAnsi="Calibri" w:cs="Calibri"/>
        </w:rPr>
        <w:t>) i daje upute za istraživanje ili učenici koriste udžbenik (str.133). Učenici će usporediti četverostranu prizmu i četverostranu piramidu sa sukladnim bazama i jednakim visinama. Procijeniti će, a zatim odrediti koje tijelo ima veći volumen.</w:t>
      </w:r>
    </w:p>
    <w:p w14:paraId="2ABF79C0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Učenici samostalno izvode zaključke (vrednovanje kao učenje), a učitelj pomaže i usmjerava ukoliko je potrebno.</w:t>
      </w:r>
    </w:p>
    <w:p w14:paraId="0EAE8695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</w:p>
    <w:p w14:paraId="586DAEB6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4864" behindDoc="0" locked="0" layoutInCell="1" allowOverlap="1" wp14:anchorId="443B8076" wp14:editId="39BBF813">
            <wp:simplePos x="0" y="0"/>
            <wp:positionH relativeFrom="column">
              <wp:posOffset>3810</wp:posOffset>
            </wp:positionH>
            <wp:positionV relativeFrom="paragraph">
              <wp:posOffset>-1905</wp:posOffset>
            </wp:positionV>
            <wp:extent cx="3028315" cy="1676400"/>
            <wp:effectExtent l="0" t="0" r="635" b="0"/>
            <wp:wrapSquare wrapText="bothSides"/>
            <wp:docPr id="25" name="Slika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D458E2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B06C0">
        <w:rPr>
          <w:rFonts w:ascii="Calibri" w:eastAsia="Calibri" w:hAnsi="Calibri" w:cs="Calibri"/>
          <w:color w:val="0070C0"/>
        </w:rPr>
        <w:t>Volumen piramide tri je puta manji od volumena prizme s jednakom površinom baze i jednakom duljinom visine.</w:t>
      </w:r>
    </w:p>
    <w:p w14:paraId="276284A2" w14:textId="77777777" w:rsidR="002B06C0" w:rsidRPr="002B06C0" w:rsidRDefault="002B06C0" w:rsidP="002B06C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  <w:b/>
          <w:lang w:val="en-US"/>
        </w:rPr>
        <w:tab/>
      </w:r>
      <w:r w:rsidRPr="002B06C0">
        <w:rPr>
          <w:rFonts w:ascii="Calibri" w:eastAsia="Calibri" w:hAnsi="Calibri" w:cs="Calibri"/>
          <w:b/>
          <w:lang w:val="en-US"/>
        </w:rPr>
        <w:tab/>
      </w:r>
      <w:r w:rsidRPr="002B06C0">
        <w:rPr>
          <w:rFonts w:ascii="Calibri" w:eastAsia="Calibri" w:hAnsi="Calibri" w:cs="Calibri"/>
          <w:b/>
          <w:position w:val="-22"/>
          <w:lang w:val="en-US"/>
        </w:rPr>
        <w:object w:dxaOrig="1480" w:dyaOrig="580" w14:anchorId="4AD93EAA">
          <v:shape id="_x0000_i1026" type="#_x0000_t75" style="width:74.25pt;height:28.5pt" o:ole="">
            <v:imagedata r:id="rId25" o:title=""/>
          </v:shape>
          <o:OLEObject Type="Embed" ProgID="Equation.DSMT4" ShapeID="_x0000_i1026" DrawAspect="Content" ObjectID="_1693494755" r:id="rId26"/>
        </w:object>
      </w:r>
    </w:p>
    <w:p w14:paraId="09870CFB" w14:textId="77777777" w:rsidR="002B06C0" w:rsidRPr="002B06C0" w:rsidRDefault="002B06C0" w:rsidP="002B06C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  <w:b/>
          <w:lang w:val="en-US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0B45DBC6">
          <v:shape id="_x0000_i1027" type="#_x0000_t75" style="width:44.25pt;height:28.5pt" o:ole="">
            <v:imagedata r:id="rId27" o:title=""/>
          </v:shape>
          <o:OLEObject Type="Embed" ProgID="Equation.DSMT4" ShapeID="_x0000_i1027" DrawAspect="Content" ObjectID="_1693494756" r:id="rId28"/>
        </w:object>
      </w:r>
    </w:p>
    <w:p w14:paraId="1D09A04C" w14:textId="77777777" w:rsidR="002B06C0" w:rsidRPr="002B06C0" w:rsidRDefault="002B06C0" w:rsidP="002B06C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ab/>
      </w:r>
      <w:r w:rsidRPr="002B06C0">
        <w:rPr>
          <w:rFonts w:ascii="Calibri" w:eastAsia="Calibri" w:hAnsi="Calibri" w:cs="Calibri"/>
        </w:rPr>
        <w:tab/>
      </w:r>
    </w:p>
    <w:p w14:paraId="15575668" w14:textId="77777777" w:rsidR="002B06C0" w:rsidRPr="002B06C0" w:rsidRDefault="002B06C0" w:rsidP="002B06C0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29AA29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6 – Površina baze piramide</w:t>
      </w:r>
    </w:p>
    <w:p w14:paraId="115CF17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 xml:space="preserve">Uz razgovor s učenicima pomoću </w:t>
      </w:r>
      <w:r w:rsidRPr="002B06C0">
        <w:rPr>
          <w:rFonts w:ascii="Calibri" w:eastAsia="Calibri" w:hAnsi="Calibri" w:cs="Calibri"/>
          <w:i/>
          <w:iCs/>
        </w:rPr>
        <w:t>Primjera 2.</w:t>
      </w:r>
      <w:r w:rsidRPr="002B06C0">
        <w:rPr>
          <w:rFonts w:ascii="Calibri" w:eastAsia="Calibri" w:hAnsi="Calibri" w:cs="Calibri"/>
        </w:rPr>
        <w:t xml:space="preserve"> učitelj objašnjava kako izračunati površinu baze piramide ako je zadano oplošje i površina </w:t>
      </w:r>
      <w:proofErr w:type="spellStart"/>
      <w:r w:rsidRPr="002B06C0">
        <w:rPr>
          <w:rFonts w:ascii="Calibri" w:eastAsia="Calibri" w:hAnsi="Calibri" w:cs="Calibri"/>
        </w:rPr>
        <w:t>pobočja</w:t>
      </w:r>
      <w:proofErr w:type="spellEnd"/>
      <w:r w:rsidRPr="002B06C0">
        <w:rPr>
          <w:rFonts w:ascii="Calibri" w:eastAsia="Calibri" w:hAnsi="Calibri" w:cs="Calibri"/>
        </w:rPr>
        <w:t xml:space="preserve"> ili ako je zadana visina i volumen.</w:t>
      </w:r>
    </w:p>
    <w:p w14:paraId="35A773CA" w14:textId="77777777" w:rsidR="002B06C0" w:rsidRPr="002B06C0" w:rsidRDefault="002B06C0" w:rsidP="002B06C0">
      <w:p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Učenici rješavaju zadatke 10. – 12. te samostalno provjeravaju ispravnost rješenja. Učitelj pomaže, usmjerava i vodi kroz proces </w:t>
      </w:r>
      <w:proofErr w:type="spellStart"/>
      <w:r w:rsidRPr="002B06C0">
        <w:rPr>
          <w:rFonts w:ascii="Calibri" w:eastAsia="Calibri" w:hAnsi="Calibri" w:cs="Calibri"/>
        </w:rPr>
        <w:t>samovrednovanja</w:t>
      </w:r>
      <w:proofErr w:type="spellEnd"/>
      <w:r w:rsidRPr="002B06C0">
        <w:rPr>
          <w:rFonts w:ascii="Calibri" w:eastAsia="Calibri" w:hAnsi="Calibri" w:cs="Calibri"/>
        </w:rPr>
        <w:t xml:space="preserve">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</w:t>
      </w:r>
    </w:p>
    <w:p w14:paraId="7411C9E5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 7 – Uvježbavanje</w:t>
      </w:r>
    </w:p>
    <w:p w14:paraId="697B5B4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Učenici rješavaju zadatke na </w:t>
      </w:r>
      <w:r w:rsidRPr="002B06C0">
        <w:rPr>
          <w:rFonts w:ascii="Calibri" w:eastAsia="Calibri" w:hAnsi="Calibri" w:cs="Calibri"/>
          <w:color w:val="7F7F7F"/>
        </w:rPr>
        <w:t>e-sferi: Geometrijska tijela -&gt; Geometrijska tijela -&gt; Matematika +  -&gt; provjera znanja Geometrijska tijela (kratki kviz)</w:t>
      </w:r>
      <w:r w:rsidRPr="002B06C0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2B06C0">
        <w:rPr>
          <w:rFonts w:ascii="Calibri" w:eastAsia="Calibri" w:hAnsi="Calibri" w:cs="Calibri"/>
        </w:rPr>
        <w:t>samovrednovanja</w:t>
      </w:r>
      <w:proofErr w:type="spellEnd"/>
      <w:r w:rsidRPr="002B06C0">
        <w:rPr>
          <w:rFonts w:ascii="Calibri" w:eastAsia="Calibri" w:hAnsi="Calibri" w:cs="Calibri"/>
        </w:rPr>
        <w:t xml:space="preserve"> (vrednovanje kao učenje).</w:t>
      </w:r>
      <w:r w:rsidRPr="002B06C0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3C6909F5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 xml:space="preserve">Listići za vrednovanje kao učenje: Pr.2. </w:t>
      </w:r>
    </w:p>
    <w:p w14:paraId="24AFD61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2B06C0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2B06C0">
        <w:rPr>
          <w:rFonts w:ascii="Calibri" w:eastAsia="Calibri" w:hAnsi="Calibri" w:cs="Calibri"/>
        </w:rPr>
        <w:t>učenje_općenito</w:t>
      </w:r>
      <w:proofErr w:type="spellEnd"/>
      <w:r w:rsidRPr="002B06C0">
        <w:rPr>
          <w:rFonts w:ascii="Calibri" w:eastAsia="Calibri" w:hAnsi="Calibri" w:cs="Calibri"/>
        </w:rPr>
        <w:t>:  Pr.1. – Pr.5.</w:t>
      </w:r>
      <w:r w:rsidRPr="002B06C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8B430C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mjeri vrednovanja</w:t>
      </w:r>
    </w:p>
    <w:p w14:paraId="03BF2925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Vrednovanje kao učenje: </w:t>
      </w:r>
    </w:p>
    <w:p w14:paraId="579A196D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4, 5, 6, 7 – </w:t>
      </w:r>
      <w:proofErr w:type="spellStart"/>
      <w:r w:rsidRPr="002B06C0">
        <w:rPr>
          <w:rFonts w:ascii="Calibri" w:eastAsia="Calibri" w:hAnsi="Calibri" w:cs="Calibri"/>
        </w:rPr>
        <w:t>samovrednovanje</w:t>
      </w:r>
      <w:proofErr w:type="spellEnd"/>
      <w:r w:rsidRPr="002B06C0">
        <w:rPr>
          <w:rFonts w:ascii="Calibri" w:eastAsia="Calibri" w:hAnsi="Calibri" w:cs="Calibri"/>
        </w:rPr>
        <w:t xml:space="preserve"> ispravnosti rješavanja zadataka</w:t>
      </w:r>
    </w:p>
    <w:p w14:paraId="4DCE5226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e-sfera: Geometrijska tijela -&gt; Geometrijska tijela -&gt; Matematika +  -&gt; provjera znanja Geometrijska tijela (kratki kviz)</w:t>
      </w:r>
    </w:p>
    <w:p w14:paraId="7F3256B0" w14:textId="77777777" w:rsidR="002B06C0" w:rsidRPr="002B06C0" w:rsidRDefault="002B06C0" w:rsidP="002B06C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7 – listići za vrednovanje kao učenje </w:t>
      </w:r>
    </w:p>
    <w:p w14:paraId="4934AACD" w14:textId="77777777" w:rsidR="002B06C0" w:rsidRPr="002B06C0" w:rsidRDefault="002B06C0" w:rsidP="002B06C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Vrednovanje za učenje:</w:t>
      </w:r>
    </w:p>
    <w:p w14:paraId="048966E6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63D32AA" w14:textId="77777777" w:rsidR="002B06C0" w:rsidRPr="002B06C0" w:rsidRDefault="002B06C0" w:rsidP="002B06C0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Aktivnost 7 – listići za vrednovanje za učenje</w:t>
      </w:r>
    </w:p>
    <w:p w14:paraId="14CD6493" w14:textId="77777777" w:rsidR="002B06C0" w:rsidRPr="002B06C0" w:rsidRDefault="002B06C0" w:rsidP="002B06C0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26981373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32EF786" w14:textId="77777777" w:rsidR="002B06C0" w:rsidRPr="002B06C0" w:rsidRDefault="002B06C0" w:rsidP="002B06C0">
      <w:pPr>
        <w:spacing w:after="0" w:line="240" w:lineRule="auto"/>
        <w:rPr>
          <w:rFonts w:ascii="Calibri" w:eastAsia="Calibri" w:hAnsi="Calibri" w:cs="Calibri"/>
          <w:b/>
        </w:rPr>
      </w:pPr>
    </w:p>
    <w:p w14:paraId="2BDA93DE" w14:textId="77777777" w:rsidR="002B06C0" w:rsidRPr="002B06C0" w:rsidRDefault="002B06C0" w:rsidP="002B06C0">
      <w:pPr>
        <w:numPr>
          <w:ilvl w:val="0"/>
          <w:numId w:val="17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3 (</w:t>
      </w:r>
      <w:r w:rsidRPr="002B06C0">
        <w:rPr>
          <w:rFonts w:ascii="Calibri" w:eastAsia="Calibri" w:hAnsi="Calibri" w:cs="Calibri"/>
          <w:i/>
        </w:rPr>
        <w:t>Prilog 5</w:t>
      </w:r>
      <w:r w:rsidRPr="002B06C0">
        <w:rPr>
          <w:rFonts w:ascii="Calibri" w:eastAsia="Calibri" w:hAnsi="Calibri" w:cs="Calibri"/>
        </w:rPr>
        <w:t>)</w:t>
      </w:r>
    </w:p>
    <w:p w14:paraId="7B676A5C" w14:textId="77777777" w:rsidR="002B06C0" w:rsidRPr="002B06C0" w:rsidRDefault="002B06C0" w:rsidP="002B06C0">
      <w:pPr>
        <w:numPr>
          <w:ilvl w:val="0"/>
          <w:numId w:val="17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</w:rPr>
        <w:t>Aktivnost 5 (</w:t>
      </w:r>
      <w:r w:rsidRPr="002B06C0">
        <w:rPr>
          <w:rFonts w:ascii="Calibri" w:eastAsia="Calibri" w:hAnsi="Calibri" w:cs="Calibri"/>
          <w:i/>
        </w:rPr>
        <w:t>Prilog 6</w:t>
      </w:r>
      <w:r w:rsidRPr="002B06C0">
        <w:rPr>
          <w:rFonts w:ascii="Calibri" w:eastAsia="Calibri" w:hAnsi="Calibri" w:cs="Calibri"/>
        </w:rPr>
        <w:t>)</w:t>
      </w:r>
    </w:p>
    <w:p w14:paraId="49684CE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koje obuhvaćaju prilagodbe za učenike s teškoćama</w:t>
      </w:r>
    </w:p>
    <w:p w14:paraId="415AE899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T. Djaković, L. Havranek </w:t>
      </w:r>
      <w:proofErr w:type="spellStart"/>
      <w:r w:rsidRPr="002B06C0">
        <w:rPr>
          <w:rFonts w:ascii="Calibri" w:eastAsia="Calibri" w:hAnsi="Calibri" w:cs="Calibri"/>
        </w:rPr>
        <w:t>Bijuković</w:t>
      </w:r>
      <w:proofErr w:type="spellEnd"/>
      <w:r w:rsidRPr="002B06C0">
        <w:rPr>
          <w:rFonts w:ascii="Calibri" w:eastAsia="Calibri" w:hAnsi="Calibri" w:cs="Calibri"/>
        </w:rPr>
        <w:t xml:space="preserve">, </w:t>
      </w:r>
      <w:proofErr w:type="spellStart"/>
      <w:r w:rsidRPr="002B06C0">
        <w:rPr>
          <w:rFonts w:ascii="Calibri" w:eastAsia="Calibri" w:hAnsi="Calibri" w:cs="Calibri"/>
        </w:rPr>
        <w:t>Lj</w:t>
      </w:r>
      <w:proofErr w:type="spellEnd"/>
      <w:r w:rsidRPr="002B06C0">
        <w:rPr>
          <w:rFonts w:ascii="Calibri" w:eastAsia="Calibri" w:hAnsi="Calibri" w:cs="Calibri"/>
        </w:rPr>
        <w:t xml:space="preserve">. </w:t>
      </w:r>
      <w:proofErr w:type="spellStart"/>
      <w:r w:rsidRPr="002B06C0">
        <w:rPr>
          <w:rFonts w:ascii="Calibri" w:eastAsia="Calibri" w:hAnsi="Calibri" w:cs="Calibri"/>
        </w:rPr>
        <w:t>Peretin</w:t>
      </w:r>
      <w:proofErr w:type="spellEnd"/>
      <w:r w:rsidRPr="002B06C0">
        <w:rPr>
          <w:rFonts w:ascii="Calibri" w:eastAsia="Calibri" w:hAnsi="Calibri" w:cs="Calibri"/>
        </w:rPr>
        <w:t>, K. Vučić: Matematika 8 – udžbenik za pomoć u učenju matematike –</w:t>
      </w:r>
    </w:p>
    <w:p w14:paraId="579A15A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Aktivnosti za motiviranje i rad s darovitim učenicima</w:t>
      </w:r>
    </w:p>
    <w:p w14:paraId="4D3D092C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B06C0">
        <w:rPr>
          <w:rFonts w:ascii="Calibri" w:eastAsia="Calibri" w:hAnsi="Calibri" w:cs="Calibri"/>
        </w:rPr>
        <w:t xml:space="preserve">Z. </w:t>
      </w:r>
      <w:proofErr w:type="spellStart"/>
      <w:r w:rsidRPr="002B06C0">
        <w:rPr>
          <w:rFonts w:ascii="Calibri" w:eastAsia="Calibri" w:hAnsi="Calibri" w:cs="Calibri"/>
        </w:rPr>
        <w:t>Martinec</w:t>
      </w:r>
      <w:proofErr w:type="spellEnd"/>
      <w:r w:rsidRPr="002B06C0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995B999" w14:textId="77777777" w:rsidR="002B06C0" w:rsidRPr="002B06C0" w:rsidRDefault="002B06C0" w:rsidP="002B06C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2B06C0">
        <w:rPr>
          <w:rFonts w:ascii="Calibri" w:eastAsia="Calibri" w:hAnsi="Calibri" w:cs="Calibri"/>
        </w:rPr>
        <w:t>M.Muštra</w:t>
      </w:r>
      <w:proofErr w:type="spellEnd"/>
      <w:r w:rsidRPr="002B06C0">
        <w:rPr>
          <w:rFonts w:ascii="Calibri" w:eastAsia="Calibri" w:hAnsi="Calibri" w:cs="Calibri"/>
        </w:rPr>
        <w:t xml:space="preserve">: Dodatna nastava matematike za 8.razred - </w:t>
      </w:r>
    </w:p>
    <w:p w14:paraId="3FFDE98A" w14:textId="77777777" w:rsidR="002B06C0" w:rsidRPr="002B06C0" w:rsidRDefault="002B06C0" w:rsidP="002B06C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                         </w:t>
      </w:r>
    </w:p>
    <w:p w14:paraId="0AF52D80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Domaća zadaća</w:t>
      </w:r>
    </w:p>
    <w:p w14:paraId="7ADF3D38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ci za vježbu: 13., 16., 18., 19., 20.</w:t>
      </w:r>
    </w:p>
    <w:p w14:paraId="613C969C" w14:textId="77777777" w:rsidR="002B06C0" w:rsidRPr="002B06C0" w:rsidRDefault="002B06C0" w:rsidP="002B06C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e-sfera: Geometrijska tijela -&gt; Geometrijska tijela -&gt; Matematika +  -&gt; provjera znanja Geometrijska tijela (dugi kviz)</w:t>
      </w:r>
    </w:p>
    <w:p w14:paraId="6C6AD5E1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99C1891" w14:textId="77777777" w:rsidR="002B06C0" w:rsidRPr="002B06C0" w:rsidRDefault="002B06C0" w:rsidP="002B06C0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54674805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942BD63" w14:textId="77777777" w:rsidR="002B06C0" w:rsidRPr="002B06C0" w:rsidRDefault="002B06C0" w:rsidP="002B06C0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3068431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</w:p>
    <w:p w14:paraId="2AE20E0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Prilog 1: Rad u paru ili grupni - kategorizacija slika</w:t>
      </w:r>
    </w:p>
    <w:p w14:paraId="3D40685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Pažljivo promotrite slike pa ih kategorizirajte prema vlastitom nahođenju. </w:t>
      </w:r>
    </w:p>
    <w:tbl>
      <w:tblPr>
        <w:tblStyle w:val="Reetkatablic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8"/>
        <w:gridCol w:w="2399"/>
        <w:gridCol w:w="2382"/>
        <w:gridCol w:w="2344"/>
      </w:tblGrid>
      <w:tr w:rsidR="002B06C0" w:rsidRPr="002B06C0" w14:paraId="516E6E71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6AEF0CD2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7456" behindDoc="0" locked="0" layoutInCell="1" allowOverlap="1" wp14:anchorId="7B28B622" wp14:editId="63E03042">
                      <wp:simplePos x="0" y="0"/>
                      <wp:positionH relativeFrom="margin">
                        <wp:posOffset>142875</wp:posOffset>
                      </wp:positionH>
                      <wp:positionV relativeFrom="margin">
                        <wp:posOffset>178435</wp:posOffset>
                      </wp:positionV>
                      <wp:extent cx="1064895" cy="1064895"/>
                      <wp:effectExtent l="0" t="0" r="1905" b="1905"/>
                      <wp:wrapSquare wrapText="bothSides"/>
                      <wp:docPr id="16" name="3D model 16" descr="Red Spher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29">
                            <am3d:spPr>
                              <a:xfrm>
                                <a:off x="0" y="0"/>
                                <a:ext cx="1064895" cy="106489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81469184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7143146" d="1000000"/>
                              <am3d:preTrans dx="-2" dy="-18000000" dz="3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6200000"/>
                              <am3d:postTrans dx="0" dy="0" dz="0"/>
                            </am3d:trans>
                            <am3d:raster rName="Office3DRenderer" rVer="16.0.8326">
                              <am3d:blip r:embed="rId30"/>
                            </am3d:raster>
                            <am3d:objViewport viewportSz="186356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7456" behindDoc="0" locked="0" layoutInCell="1" allowOverlap="1" wp14:anchorId="7B28B622" wp14:editId="63E03042">
                      <wp:simplePos x="0" y="0"/>
                      <wp:positionH relativeFrom="margin">
                        <wp:posOffset>142875</wp:posOffset>
                      </wp:positionH>
                      <wp:positionV relativeFrom="margin">
                        <wp:posOffset>178435</wp:posOffset>
                      </wp:positionV>
                      <wp:extent cx="1064895" cy="1064895"/>
                      <wp:effectExtent l="0" t="0" r="1905" b="1905"/>
                      <wp:wrapSquare wrapText="bothSides"/>
                      <wp:docPr id="16" name="3D model 16" descr="Red Spher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6" name="3D model 16" descr="Red Spher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64895" cy="106489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6FCBB7DE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AA84233" wp14:editId="1400596D">
                      <wp:simplePos x="0" y="0"/>
                      <wp:positionH relativeFrom="column">
                        <wp:posOffset>295275</wp:posOffset>
                      </wp:positionH>
                      <wp:positionV relativeFrom="paragraph">
                        <wp:posOffset>-437515</wp:posOffset>
                      </wp:positionV>
                      <wp:extent cx="834390" cy="812800"/>
                      <wp:effectExtent l="0" t="0" r="22860" b="25400"/>
                      <wp:wrapSquare wrapText="bothSides"/>
                      <wp:docPr id="9" name="Kocka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4390" cy="812800"/>
                              </a:xfrm>
                              <a:prstGeom prst="cube">
                                <a:avLst/>
                              </a:prstGeom>
                              <a:solidFill>
                                <a:srgbClr val="FFC000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E8272D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Kocka 9" o:spid="_x0000_s1026" type="#_x0000_t16" style="position:absolute;margin-left:23.25pt;margin-top:-34.45pt;width:65.7pt;height:6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" fillcolor="#ffc000" strokecolor="window" strokeweight="1.5pt"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7559A8EB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C73553B" wp14:editId="1F999FD6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323850</wp:posOffset>
                      </wp:positionV>
                      <wp:extent cx="907415" cy="776605"/>
                      <wp:effectExtent l="0" t="57150" r="0" b="0"/>
                      <wp:wrapSquare wrapText="bothSides"/>
                      <wp:docPr id="40" name="Kružni odsječak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503719">
                                <a:off x="0" y="0"/>
                                <a:ext cx="907415" cy="776605"/>
                              </a:xfrm>
                              <a:prstGeom prst="chord">
                                <a:avLst>
                                  <a:gd name="adj1" fmla="val 5177268"/>
                                  <a:gd name="adj2" fmla="val 16200000"/>
                                </a:avLst>
                              </a:prstGeom>
                              <a:solidFill>
                                <a:srgbClr val="00B0F0"/>
                              </a:solidFill>
                              <a:ln w="12700" cap="flat" cmpd="sng" algn="ctr">
                                <a:solidFill>
                                  <a:srgbClr val="00B0F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7FE34F" id="Kružni odsječak 40" o:spid="_x0000_s1026" style="position:absolute;margin-left:24.35pt;margin-top:25.5pt;width:71.45pt;height:61.15pt;rotation:2734729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7415,77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" path="m478862,776008c326747,783237,180547,724644,89635,620017,-22993,490397,-30097,314641,71798,178671,155235,67331,299156,,453707,r25155,776008xe" fillcolor="#00b0f0" strokecolor="#00b0f0" strokeweight="1pt">
                      <v:stroke joinstyle="miter"/>
                      <v:path arrowok="t" o:connecttype="custom" o:connectlocs="478862,776008;89635,620017;71798,178671;453707,0;478862,776008" o:connectangles="0,0,0,0,0"/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0BB2478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395A1B1" wp14:editId="7E68F20B">
                      <wp:simplePos x="0" y="0"/>
                      <wp:positionH relativeFrom="column">
                        <wp:posOffset>270510</wp:posOffset>
                      </wp:positionH>
                      <wp:positionV relativeFrom="paragraph">
                        <wp:posOffset>-683260</wp:posOffset>
                      </wp:positionV>
                      <wp:extent cx="861060" cy="814070"/>
                      <wp:effectExtent l="19050" t="19050" r="34290" b="24130"/>
                      <wp:wrapSquare wrapText="bothSides"/>
                      <wp:docPr id="6" name="Peterokut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814070"/>
                              </a:xfrm>
                              <a:prstGeom prst="pentagon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3F5205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Peterokut 6" o:spid="_x0000_s1026" type="#_x0000_t56" style="position:absolute;margin-left:21.3pt;margin-top:-53.8pt;width:67.8pt;height:64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" fillcolor="windowText" strokeweight="1pt">
                      <w10:wrap type="square"/>
                    </v:shape>
                  </w:pict>
                </mc:Fallback>
              </mc:AlternateContent>
            </w:r>
          </w:p>
        </w:tc>
      </w:tr>
      <w:tr w:rsidR="002B06C0" w:rsidRPr="002B06C0" w14:paraId="0E3F80E2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148FB693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4624" behindDoc="0" locked="0" layoutInCell="1" allowOverlap="1" wp14:anchorId="1B1A7BAC" wp14:editId="620729B5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5080</wp:posOffset>
                      </wp:positionV>
                      <wp:extent cx="807085" cy="1233170"/>
                      <wp:effectExtent l="0" t="0" r="0" b="0"/>
                      <wp:wrapNone/>
                      <wp:docPr id="1030" name="3D model 1030" descr="Tub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1">
                            <am3d:spPr>
                              <a:xfrm>
                                <a:off x="0" y="0"/>
                                <a:ext cx="807085" cy="123317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62782805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7159681" d="1000000"/>
                              <am3d:preTrans dx="22" dy="-18000000" dz="6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6969816" ay="2815364" az="3364574"/>
                              <am3d:postTrans dx="0" dy="0" dz="0"/>
                            </am3d:trans>
                            <am3d:raster rName="Office3DRenderer" rVer="16.0.8326">
                              <am3d:blip r:embed="rId32"/>
                            </am3d:raster>
                            <am3d:objViewport viewportSz="1392617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4624" behindDoc="0" locked="0" layoutInCell="1" allowOverlap="1" wp14:anchorId="1B1A7BAC" wp14:editId="620729B5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5080</wp:posOffset>
                      </wp:positionV>
                      <wp:extent cx="807085" cy="1233170"/>
                      <wp:effectExtent l="0" t="0" r="0" b="0"/>
                      <wp:wrapNone/>
                      <wp:docPr id="1030" name="3D model 1030" descr="Tub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0" name="3D model 1030" descr="Tub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807085" cy="12331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685BF0D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8480" behindDoc="0" locked="0" layoutInCell="1" allowOverlap="1" wp14:anchorId="47D7F5BF" wp14:editId="42FB76EE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33020</wp:posOffset>
                      </wp:positionV>
                      <wp:extent cx="1271270" cy="993775"/>
                      <wp:effectExtent l="0" t="0" r="0" b="0"/>
                      <wp:wrapNone/>
                      <wp:docPr id="32" name="3D model 32" descr="Light Gray Cuboid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3">
                            <am3d:spPr>
                              <a:xfrm>
                                <a:off x="0" y="0"/>
                                <a:ext cx="1271270" cy="99377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57664451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4361393" d="1000000"/>
                              <am3d:preTrans dx="0" dy="-6493603" dz="0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200000" ay="-1800000" az="-600000"/>
                              <am3d:postTrans dx="0" dy="0" dz="0"/>
                            </am3d:trans>
                            <am3d:raster rName="Office3DRenderer" rVer="16.0.8326">
                              <am3d:blip r:embed="rId34"/>
                            </am3d:raster>
                            <am3d:objViewport viewportSz="1304228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8480" behindDoc="0" locked="0" layoutInCell="1" allowOverlap="1" wp14:anchorId="47D7F5BF" wp14:editId="42FB76EE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-33020</wp:posOffset>
                      </wp:positionV>
                      <wp:extent cx="1271270" cy="993775"/>
                      <wp:effectExtent l="0" t="0" r="0" b="0"/>
                      <wp:wrapNone/>
                      <wp:docPr id="32" name="3D model 32" descr="Light Gray Cuboid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2" name="3D model 32" descr="Light Gray Cuboid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1270" cy="99377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2A33D80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9504" behindDoc="0" locked="0" layoutInCell="1" allowOverlap="1" wp14:anchorId="440E5A6F" wp14:editId="75B02339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0</wp:posOffset>
                      </wp:positionV>
                      <wp:extent cx="1097280" cy="1221740"/>
                      <wp:effectExtent l="0" t="0" r="0" b="0"/>
                      <wp:wrapSquare wrapText="bothSides"/>
                      <wp:docPr id="38" name="3D model 38" descr="Dark Gray Pyramid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5">
                            <am3d:spPr>
                              <a:xfrm>
                                <a:off x="0" y="0"/>
                                <a:ext cx="1097280" cy="122174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0960676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4134103" d="1000000"/>
                              <am3d:preTrans dx="0" dy="-10695087" dz="0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1252983" ay="582275" az="220788"/>
                              <am3d:postTrans dx="0" dy="0" dz="0"/>
                            </am3d:trans>
                            <am3d:raster rName="Office3DRenderer" rVer="16.0.8326">
                              <am3d:blip r:embed="rId36"/>
                            </am3d:raster>
                            <am3d:objViewport viewportSz="1766465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9504" behindDoc="0" locked="0" layoutInCell="1" allowOverlap="1" wp14:anchorId="440E5A6F" wp14:editId="75B02339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0</wp:posOffset>
                      </wp:positionV>
                      <wp:extent cx="1097280" cy="1221740"/>
                      <wp:effectExtent l="0" t="0" r="0" b="0"/>
                      <wp:wrapSquare wrapText="bothSides"/>
                      <wp:docPr id="38" name="3D model 38" descr="Dark Gray Pyramid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8" name="3D model 38" descr="Dark Gray Pyramid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97280" cy="12217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21F34F8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66432" behindDoc="0" locked="0" layoutInCell="1" allowOverlap="1" wp14:anchorId="014425D1" wp14:editId="2E6B69D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-171450</wp:posOffset>
                      </wp:positionV>
                      <wp:extent cx="986155" cy="1052195"/>
                      <wp:effectExtent l="0" t="0" r="4445" b="0"/>
                      <wp:wrapNone/>
                      <wp:docPr id="15" name="3D model 15" descr="Dodecahedron Blu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7">
                            <am3d:spPr>
                              <a:xfrm>
                                <a:off x="0" y="0"/>
                                <a:ext cx="986155" cy="1052195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81356858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103989" d="1000000"/>
                              <am3d:preTrans dx="0" dy="-17962438" dz="-35084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6143697" ay="970648" az="3155963"/>
                              <am3d:postTrans dx="0" dy="0" dz="0"/>
                            </am3d:trans>
                            <am3d:raster rName="Office3DRenderer" rVer="16.0.8326">
                              <am3d:blip r:embed="rId38"/>
                            </am3d:raster>
                            <am3d:objViewport viewportSz="166550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66432" behindDoc="0" locked="0" layoutInCell="1" allowOverlap="1" wp14:anchorId="014425D1" wp14:editId="2E6B69D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-171450</wp:posOffset>
                      </wp:positionV>
                      <wp:extent cx="986155" cy="1052195"/>
                      <wp:effectExtent l="0" t="0" r="4445" b="0"/>
                      <wp:wrapNone/>
                      <wp:docPr id="15" name="3D model 15" descr="Dodecahedron Blu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5" name="3D model 15" descr="Dodecahedron Blu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3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986155" cy="105219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</w:tr>
      <w:tr w:rsidR="002B06C0" w:rsidRPr="002B06C0" w14:paraId="2827211B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35401B7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9C734D1" wp14:editId="1A421C9E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-781685</wp:posOffset>
                      </wp:positionV>
                      <wp:extent cx="922020" cy="922020"/>
                      <wp:effectExtent l="0" t="0" r="11430" b="11430"/>
                      <wp:wrapSquare wrapText="bothSides"/>
                      <wp:docPr id="5" name="Elipsa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922020" cy="9220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AD47">
                                  <a:lumMod val="75000"/>
                                </a:srgbClr>
                              </a:solidFill>
                              <a:ln w="12700" cap="flat" cmpd="sng" algn="ctr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B2E72D4" id="Elipsa 5" o:spid="_x0000_s1026" style="position:absolute;margin-left:19.25pt;margin-top:-61.55pt;width:72.6pt;height:72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" fillcolor="#548235" strokecolor="#548235" strokeweight="1pt">
                      <v:stroke joinstyle="miter"/>
                      <v:path arrowok="t"/>
                      <o:lock v:ext="edit" aspectratio="t"/>
                      <w10:wrap type="square"/>
                    </v:oval>
                  </w:pict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776A9B5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0528" behindDoc="0" locked="0" layoutInCell="1" allowOverlap="1" wp14:anchorId="75509DBB" wp14:editId="30C001F3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-1047115</wp:posOffset>
                      </wp:positionV>
                      <wp:extent cx="1299845" cy="1137920"/>
                      <wp:effectExtent l="0" t="0" r="0" b="5080"/>
                      <wp:wrapSquare wrapText="bothSides"/>
                      <wp:docPr id="39" name="3D model 39" descr="Con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39">
                            <am3d:spPr>
                              <a:xfrm>
                                <a:off x="0" y="0"/>
                                <a:ext cx="1299845" cy="113792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9877068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6704480" d="1000000"/>
                              <am3d:preTrans dx="2" dy="-16922770" dz="-2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20400000"/>
                              <am3d:postTrans dx="0" dy="0" dz="0"/>
                            </am3d:trans>
                            <am3d:raster rName="Office3DRenderer" rVer="16.0.8326">
                              <am3d:blip r:embed="rId40"/>
                            </am3d:raster>
                            <am3d:objViewport viewportSz="1944016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0528" behindDoc="0" locked="0" layoutInCell="1" allowOverlap="1" wp14:anchorId="75509DBB" wp14:editId="30C001F3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-1047115</wp:posOffset>
                      </wp:positionV>
                      <wp:extent cx="1299845" cy="1137920"/>
                      <wp:effectExtent l="0" t="0" r="0" b="5080"/>
                      <wp:wrapSquare wrapText="bothSides"/>
                      <wp:docPr id="39" name="3D model 39" descr="Con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9" name="3D model 39" descr="Con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4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99845" cy="11379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4FD737A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1179A39" wp14:editId="11845979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-671830</wp:posOffset>
                      </wp:positionV>
                      <wp:extent cx="802640" cy="802640"/>
                      <wp:effectExtent l="0" t="0" r="16510" b="16510"/>
                      <wp:wrapSquare wrapText="bothSides"/>
                      <wp:docPr id="3" name="Pravokutnik 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802640" cy="802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 w="12700" cap="flat" cmpd="sng" algn="ctr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B9F412D" id="Pravokutnik 3" o:spid="_x0000_s1026" style="position:absolute;margin-left:24.85pt;margin-top:-52.9pt;width:63.2pt;height:63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" fillcolor="#c00000" strokecolor="#c00000" strokeweight="1pt">
                      <v:path arrowok="t"/>
                      <o:lock v:ext="edit" aspectratio="t"/>
                      <w10:wrap type="square"/>
                    </v:rect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0E7E8E56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D69257D" wp14:editId="65CFFE88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-449580</wp:posOffset>
                      </wp:positionV>
                      <wp:extent cx="1024890" cy="523875"/>
                      <wp:effectExtent l="19050" t="0" r="41910" b="28575"/>
                      <wp:wrapSquare wrapText="bothSides"/>
                      <wp:docPr id="1026" name="Paralelogram 10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4890" cy="523875"/>
                              </a:xfrm>
                              <a:prstGeom prst="parallelogram">
                                <a:avLst/>
                              </a:prstGeom>
                              <a:solidFill>
                                <a:srgbClr val="CD25C5"/>
                              </a:solidFill>
                              <a:ln w="6350" cap="flat" cmpd="sng" algn="ctr">
                                <a:solidFill>
                                  <a:srgbClr val="CD25C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8816B6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elogram 1026" o:spid="_x0000_s1026" type="#_x0000_t7" style="position:absolute;margin-left:16.3pt;margin-top:-35.4pt;width:80.7pt;height:4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" adj="2760" fillcolor="#cd25c5" strokecolor="#cd25c5" strokeweight=".5pt">
                      <w10:wrap type="square"/>
                    </v:shape>
                  </w:pict>
                </mc:Fallback>
              </mc:AlternateContent>
            </w:r>
          </w:p>
        </w:tc>
      </w:tr>
      <w:tr w:rsidR="002B06C0" w:rsidRPr="002B06C0" w14:paraId="17C7BFE5" w14:textId="77777777" w:rsidTr="009164CE">
        <w:trPr>
          <w:trHeight w:val="2827"/>
        </w:trPr>
        <w:tc>
          <w:tcPr>
            <w:tcW w:w="2358" w:type="dxa"/>
            <w:vAlign w:val="center"/>
          </w:tcPr>
          <w:p w14:paraId="002DD49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64843D" wp14:editId="66321A62">
                      <wp:simplePos x="0" y="0"/>
                      <wp:positionH relativeFrom="column">
                        <wp:posOffset>221146</wp:posOffset>
                      </wp:positionH>
                      <wp:positionV relativeFrom="paragraph">
                        <wp:posOffset>276142</wp:posOffset>
                      </wp:positionV>
                      <wp:extent cx="993775" cy="572135"/>
                      <wp:effectExtent l="0" t="0" r="15875" b="18415"/>
                      <wp:wrapSquare wrapText="bothSides"/>
                      <wp:docPr id="2" name="Pravokutnik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3775" cy="572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 cap="flat" cmpd="sng" algn="ctr">
                                <a:solidFill>
                                  <a:srgbClr val="7030A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974165" id="Pravokutnik 2" o:spid="_x0000_s1026" style="position:absolute;margin-left:17.4pt;margin-top:21.75pt;width:78.25pt;height:45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" fillcolor="#7030a0" strokecolor="#7030a0" strokeweight="1pt">
                      <w10:wrap type="square"/>
                    </v:rect>
                  </w:pict>
                </mc:Fallback>
              </mc:AlternateContent>
            </w:r>
          </w:p>
        </w:tc>
        <w:tc>
          <w:tcPr>
            <w:tcW w:w="2399" w:type="dxa"/>
            <w:vAlign w:val="center"/>
          </w:tcPr>
          <w:p w14:paraId="7940644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am3d">
                  <w:drawing>
                    <wp:anchor distT="0" distB="0" distL="114300" distR="114300" simplePos="0" relativeHeight="251672576" behindDoc="0" locked="0" layoutInCell="1" allowOverlap="1" wp14:anchorId="2B2B161E" wp14:editId="2EFC41AF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-646430</wp:posOffset>
                      </wp:positionV>
                      <wp:extent cx="1154430" cy="651510"/>
                      <wp:effectExtent l="0" t="0" r="7620" b="0"/>
                      <wp:wrapSquare wrapText="bothSides"/>
                      <wp:docPr id="1025" name="3D model 1025" descr="Dark Gray Hemispher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drawing/2017/model3d">
                          <am3d:model3d r:embed="rId41">
                            <am3d:spPr>
                              <a:xfrm>
                                <a:off x="0" y="0"/>
                                <a:ext cx="1154430" cy="651510"/>
                              </a:xfrm>
                              <a:prstGeom prst="rect">
                                <a:avLst/>
                              </a:prstGeom>
                            </am3d:spPr>
                            <am3d:camera>
                              <am3d:pos x="0" y="0" z="70522459"/>
                              <am3d:up dx="0" dy="36000000" dz="0"/>
                              <am3d:lookAt x="0" y="0" z="0"/>
                              <am3d:perspective fov="2700000"/>
                            </am3d:camera>
                            <am3d:trans>
                              <am3d:meterPerModelUnit n="6553073" d="1000000"/>
                              <am3d:preTrans dx="9" dy="-8999683" dz="-344461"/>
                              <am3d:scale>
                                <am3d:sx n="1000000" d="1000000"/>
                                <am3d:sy n="1000000" d="1000000"/>
                                <am3d:sz n="1000000" d="1000000"/>
                              </am3d:scale>
                              <am3d:rot ax="-9812598" ay="491113" az="-10655504"/>
                              <am3d:postTrans dx="0" dy="0" dz="0"/>
                            </am3d:trans>
                            <am3d:raster rName="Office3DRenderer" rVer="16.0.8326">
                              <am3d:blip r:embed="rId42"/>
                            </am3d:raster>
                            <am3d:objViewport viewportSz="1645263"/>
                            <am3d:ambientLight>
                              <am3d:clr>
                                <a:scrgbClr r="50000" g="50000" b="50000"/>
                              </am3d:clr>
                              <am3d:illuminance n="500000" d="1000000"/>
                            </am3d:ambientLight>
                            <am3d:ptLight rad="0">
                              <am3d:clr>
                                <a:scrgbClr r="100000" g="75000" b="50000"/>
                              </am3d:clr>
                              <am3d:intensity n="9765625" d="1000000"/>
                              <am3d:pos x="21959998" y="70920001" z="16344003"/>
                            </am3d:ptLight>
                            <am3d:ptLight rad="0">
                              <am3d:clr>
                                <a:scrgbClr r="40000" g="60000" b="95000"/>
                              </am3d:clr>
                              <am3d:intensity n="12250000" d="1000000"/>
                              <am3d:pos x="-37964106" y="51130435" z="57631972"/>
                            </am3d:ptLight>
                            <am3d:ptLight rad="0">
                              <am3d:clr>
                                <a:scrgbClr r="86837" g="72700" b="100000"/>
                              </am3d:clr>
                              <am3d:intensity n="3125000" d="1000000"/>
                              <am3d:pos x="-37739122" y="58056624" z="-34769649"/>
                            </am3d:ptLight>
                          </am3d:model3d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672576" behindDoc="0" locked="0" layoutInCell="1" allowOverlap="1" wp14:anchorId="2B2B161E" wp14:editId="2EFC41AF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-646430</wp:posOffset>
                      </wp:positionV>
                      <wp:extent cx="1154430" cy="651510"/>
                      <wp:effectExtent l="0" t="0" r="7620" b="0"/>
                      <wp:wrapSquare wrapText="bothSides"/>
                      <wp:docPr id="1025" name="3D model 1025" descr="Dark Gray Hemisphere"/>
                      <wp:cNvGraphicFramePr>
                        <a:graphicFrameLocks xmlns:a="http://schemas.openxmlformats.org/drawingml/2006/main" noGrp="1" noDrilldown="1" noSelect="1" noChangeAspect="1" noMove="1" noResize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5" name="3D model 1025" descr="Dark Gray Hemisphere"/>
                              <pic:cNvPicPr>
                                <a:picLocks noGrp="1" noRot="1" noChangeAspect="1" noMove="1" noResize="1" noEditPoints="1" noAdjustHandles="1" noChangeArrowheads="1" noChangeShapeType="1" noCrop="1"/>
                              </pic:cNvPicPr>
                            </pic:nvPicPr>
                            <pic:blipFill>
                              <a:blip r:embed="rId4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154430" cy="651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</w:tc>
        <w:tc>
          <w:tcPr>
            <w:tcW w:w="2382" w:type="dxa"/>
            <w:vAlign w:val="center"/>
          </w:tcPr>
          <w:p w14:paraId="36544BC4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70A6AD" wp14:editId="62B6F4FD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106045</wp:posOffset>
                      </wp:positionV>
                      <wp:extent cx="791845" cy="1051560"/>
                      <wp:effectExtent l="19050" t="19050" r="46355" b="15240"/>
                      <wp:wrapSquare wrapText="bothSides"/>
                      <wp:docPr id="4" name="Jednakokračni troku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1845" cy="105156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ED7D31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F25C64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Jednakokračni trokut 4" o:spid="_x0000_s1026" type="#_x0000_t5" style="position:absolute;margin-left:30.2pt;margin-top:8.35pt;width:62.35pt;height:8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" fillcolor="#ed7d31" strokecolor="window" strokeweight="1.5pt"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344" w:type="dxa"/>
            <w:vAlign w:val="center"/>
          </w:tcPr>
          <w:p w14:paraId="5AEB812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FE18C51" wp14:editId="2AD0C350">
                      <wp:simplePos x="0" y="0"/>
                      <wp:positionH relativeFrom="column">
                        <wp:posOffset>347980</wp:posOffset>
                      </wp:positionH>
                      <wp:positionV relativeFrom="paragraph">
                        <wp:posOffset>-5715</wp:posOffset>
                      </wp:positionV>
                      <wp:extent cx="722630" cy="977265"/>
                      <wp:effectExtent l="0" t="0" r="20320" b="13335"/>
                      <wp:wrapSquare wrapText="bothSides"/>
                      <wp:docPr id="10" name="Šuplji valjak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2630" cy="977265"/>
                              </a:xfrm>
                              <a:prstGeom prst="can">
                                <a:avLst/>
                              </a:prstGeom>
                              <a:solidFill>
                                <a:srgbClr val="70AD47"/>
                              </a:solidFill>
                              <a:ln w="1905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F16CB7"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Šuplji valjak 10" o:spid="_x0000_s1026" type="#_x0000_t22" style="position:absolute;margin-left:27.4pt;margin-top:-.45pt;width:56.9pt;height:7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" adj="3993" fillcolor="#70ad47" strokecolor="window" strokeweight="1.5pt">
                      <v:stroke joinstyle="miter"/>
                      <w10:wrap type="square"/>
                    </v:shape>
                  </w:pict>
                </mc:Fallback>
              </mc:AlternateContent>
            </w:r>
          </w:p>
        </w:tc>
      </w:tr>
    </w:tbl>
    <w:p w14:paraId="6519632B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19FE648E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i/>
          <w:iCs/>
        </w:rPr>
        <w:t>Napomena: Učitelj treba izrezati kartice i podijeliti ih svakom paru ili grupi.</w:t>
      </w:r>
    </w:p>
    <w:p w14:paraId="4F645FB2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2: Istraživanje - Što je zajedničko prizmama i piramidama, a u čemu se razlikuju?</w:t>
      </w:r>
    </w:p>
    <w:p w14:paraId="58B80DC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Pažljivo promotrite slike pa odgovorite na pitanja.</w:t>
      </w:r>
    </w:p>
    <w:tbl>
      <w:tblPr>
        <w:tblStyle w:val="Reetkatablic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83"/>
        <w:gridCol w:w="2366"/>
        <w:gridCol w:w="2330"/>
      </w:tblGrid>
      <w:tr w:rsidR="002B06C0" w:rsidRPr="002B06C0" w14:paraId="0744D3EE" w14:textId="77777777" w:rsidTr="002B06C0">
        <w:trPr>
          <w:trHeight w:val="528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27F5442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RIZME</w:t>
            </w:r>
          </w:p>
        </w:tc>
      </w:tr>
      <w:tr w:rsidR="002B06C0" w:rsidRPr="002B06C0" w14:paraId="0BF544C2" w14:textId="77777777" w:rsidTr="002B06C0">
        <w:trPr>
          <w:trHeight w:val="705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76830EA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bookmarkStart w:id="3" w:name="_Hlk79860117"/>
            <w:r w:rsidRPr="002B06C0">
              <w:rPr>
                <w:rFonts w:ascii="Calibri" w:eastAsia="Calibri" w:hAnsi="Calibri" w:cs="Calibri"/>
                <w:bCs/>
              </w:rPr>
              <w:t>trostrana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1CD6EC0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četverostrane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7C2A631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šesterostrana</w:t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14:paraId="01288EA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osmerostrana</w:t>
            </w:r>
          </w:p>
        </w:tc>
      </w:tr>
      <w:tr w:rsidR="002B06C0" w:rsidRPr="002B06C0" w14:paraId="6925E58C" w14:textId="77777777" w:rsidTr="009164CE">
        <w:trPr>
          <w:trHeight w:val="3482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B80C5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5E19D45" wp14:editId="5B5B254C">
                  <wp:extent cx="1057633" cy="1041094"/>
                  <wp:effectExtent l="0" t="0" r="9525" b="6985"/>
                  <wp:docPr id="1055" name="Slika 1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074" cy="1049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7F70B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2B2CE84" wp14:editId="30A98C19">
                  <wp:extent cx="1375493" cy="1420596"/>
                  <wp:effectExtent l="0" t="0" r="0" b="8255"/>
                  <wp:docPr id="1058" name="Slika 1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759" cy="1429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D51B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370755E" wp14:editId="3C5392A1">
                  <wp:extent cx="1343549" cy="901006"/>
                  <wp:effectExtent l="0" t="0" r="0" b="0"/>
                  <wp:docPr id="1056" name="Slika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570" cy="919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3ADF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D2D1183" wp14:editId="7505C56C">
                  <wp:extent cx="1175595" cy="930303"/>
                  <wp:effectExtent l="0" t="0" r="5715" b="3175"/>
                  <wp:docPr id="1057" name="Slika 1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482" cy="93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6C0" w:rsidRPr="002B06C0" w14:paraId="639E08F3" w14:textId="77777777" w:rsidTr="009164CE">
        <w:trPr>
          <w:trHeight w:val="1743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DE41F9F" w14:textId="77777777" w:rsidR="002B06C0" w:rsidRPr="002B06C0" w:rsidRDefault="002B06C0" w:rsidP="002B06C0">
            <w:pPr>
              <w:rPr>
                <w:rFonts w:ascii="Calibri" w:eastAsia="Calibri" w:hAnsi="Calibri" w:cs="Times New Roman"/>
                <w:noProof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t>Što je zajedničko svim prizmama?</w:t>
            </w:r>
          </w:p>
        </w:tc>
      </w:tr>
      <w:bookmarkEnd w:id="3"/>
      <w:tr w:rsidR="002B06C0" w:rsidRPr="002B06C0" w14:paraId="2BC29641" w14:textId="77777777" w:rsidTr="002B06C0">
        <w:trPr>
          <w:trHeight w:val="553"/>
        </w:trPr>
        <w:tc>
          <w:tcPr>
            <w:tcW w:w="9421" w:type="dxa"/>
            <w:gridSpan w:val="4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40CA4B96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noProof/>
              </w:rPr>
            </w:pPr>
            <w:r w:rsidRPr="002B06C0">
              <w:rPr>
                <w:rFonts w:ascii="Calibri" w:eastAsia="Calibri" w:hAnsi="Calibri" w:cs="Calibri"/>
                <w:b/>
                <w:noProof/>
              </w:rPr>
              <w:t>PIRAMIDE</w:t>
            </w:r>
          </w:p>
        </w:tc>
      </w:tr>
      <w:tr w:rsidR="002B06C0" w:rsidRPr="002B06C0" w14:paraId="050AF80D" w14:textId="77777777" w:rsidTr="002B06C0">
        <w:trPr>
          <w:trHeight w:val="705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630B108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trostrana</w:t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3A851D5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četverostrana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1FC3BC2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šesterostrana</w:t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14:paraId="3316997C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Cs/>
              </w:rPr>
            </w:pPr>
            <w:r w:rsidRPr="002B06C0">
              <w:rPr>
                <w:rFonts w:ascii="Calibri" w:eastAsia="Calibri" w:hAnsi="Calibri" w:cs="Calibri"/>
                <w:bCs/>
              </w:rPr>
              <w:t>osmerostrana</w:t>
            </w:r>
          </w:p>
        </w:tc>
      </w:tr>
      <w:tr w:rsidR="002B06C0" w:rsidRPr="002B06C0" w14:paraId="3795F6F1" w14:textId="77777777" w:rsidTr="009164CE">
        <w:trPr>
          <w:trHeight w:val="3482"/>
        </w:trPr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AC193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973C3BB" wp14:editId="6928D4BE">
                  <wp:extent cx="1176517" cy="1359119"/>
                  <wp:effectExtent l="0" t="0" r="5080" b="0"/>
                  <wp:docPr id="1054" name="Slika 10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487" cy="1375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0D66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E7667F2" wp14:editId="7F7E9078">
                  <wp:extent cx="1272346" cy="1307361"/>
                  <wp:effectExtent l="0" t="0" r="4445" b="7620"/>
                  <wp:docPr id="1053" name="Slika 1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943" cy="1319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D26F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35793877" wp14:editId="0678043A">
                  <wp:extent cx="1192585" cy="1197673"/>
                  <wp:effectExtent l="0" t="0" r="7620" b="2540"/>
                  <wp:docPr id="1052" name="Slika 1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4855" cy="1209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DE3B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546D420" wp14:editId="4944AC29">
                  <wp:extent cx="1176793" cy="1211710"/>
                  <wp:effectExtent l="0" t="0" r="4445" b="7620"/>
                  <wp:docPr id="1051" name="Slika 1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329" cy="1223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6C0" w:rsidRPr="002B06C0" w14:paraId="22DDD22E" w14:textId="77777777" w:rsidTr="009164CE">
        <w:trPr>
          <w:trHeight w:val="1723"/>
        </w:trPr>
        <w:tc>
          <w:tcPr>
            <w:tcW w:w="942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F4103" w14:textId="77777777" w:rsidR="002B06C0" w:rsidRPr="002B06C0" w:rsidRDefault="002B06C0" w:rsidP="002B06C0">
            <w:pPr>
              <w:rPr>
                <w:rFonts w:ascii="Calibri" w:eastAsia="Calibri" w:hAnsi="Calibri" w:cs="Times New Roman"/>
                <w:noProof/>
              </w:rPr>
            </w:pPr>
            <w:r w:rsidRPr="002B06C0">
              <w:rPr>
                <w:rFonts w:ascii="Calibri" w:eastAsia="Calibri" w:hAnsi="Calibri" w:cs="Times New Roman"/>
                <w:noProof/>
              </w:rPr>
              <w:t>Što je zajedničko svim piramidama?</w:t>
            </w:r>
          </w:p>
        </w:tc>
      </w:tr>
    </w:tbl>
    <w:p w14:paraId="32D4EA21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2D26CF6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3: Domaća zadaća – Geometrijska tijela u mojoj okolini</w:t>
      </w:r>
    </w:p>
    <w:tbl>
      <w:tblPr>
        <w:tblStyle w:val="Reetkatablic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1603"/>
        <w:gridCol w:w="1570"/>
        <w:gridCol w:w="3151"/>
      </w:tblGrid>
      <w:tr w:rsidR="002B06C0" w:rsidRPr="002B06C0" w14:paraId="30345C08" w14:textId="77777777" w:rsidTr="002B06C0">
        <w:trPr>
          <w:trHeight w:val="955"/>
        </w:trPr>
        <w:tc>
          <w:tcPr>
            <w:tcW w:w="94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44EF6CF9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sz w:val="28"/>
                <w:szCs w:val="28"/>
              </w:rPr>
            </w:pPr>
            <w:r w:rsidRPr="002B06C0">
              <w:rPr>
                <w:rFonts w:ascii="Calibri" w:eastAsia="Calibri" w:hAnsi="Calibri" w:cs="Calibri"/>
                <w:b/>
                <w:sz w:val="28"/>
                <w:szCs w:val="28"/>
              </w:rPr>
              <w:t>UGLATA TIJELA</w:t>
            </w:r>
          </w:p>
        </w:tc>
      </w:tr>
      <w:tr w:rsidR="002B06C0" w:rsidRPr="002B06C0" w14:paraId="53EBAF4E" w14:textId="77777777" w:rsidTr="002B06C0">
        <w:trPr>
          <w:trHeight w:val="955"/>
        </w:trPr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63BB74F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RIZMA</w:t>
            </w:r>
          </w:p>
        </w:tc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29844F8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PIRAMIDA</w:t>
            </w:r>
          </w:p>
        </w:tc>
      </w:tr>
      <w:tr w:rsidR="002B06C0" w:rsidRPr="002B06C0" w14:paraId="4B6FF082" w14:textId="77777777" w:rsidTr="009164CE">
        <w:trPr>
          <w:trHeight w:val="4724"/>
        </w:trPr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2532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4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CAB2F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</w:tr>
      <w:tr w:rsidR="002B06C0" w:rsidRPr="002B06C0" w14:paraId="30043FEC" w14:textId="77777777" w:rsidTr="009164CE">
        <w:trPr>
          <w:trHeight w:val="955"/>
        </w:trPr>
        <w:tc>
          <w:tcPr>
            <w:tcW w:w="94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206A7B2D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  <w:sz w:val="28"/>
                <w:szCs w:val="28"/>
              </w:rPr>
            </w:pPr>
            <w:r w:rsidRPr="002B06C0">
              <w:rPr>
                <w:rFonts w:ascii="Calibri" w:eastAsia="Calibri" w:hAnsi="Calibri" w:cs="Calibri"/>
                <w:b/>
                <w:sz w:val="28"/>
                <w:szCs w:val="28"/>
              </w:rPr>
              <w:t>OBLA TIJELA</w:t>
            </w:r>
          </w:p>
        </w:tc>
      </w:tr>
      <w:tr w:rsidR="002B06C0" w:rsidRPr="002B06C0" w14:paraId="0785222C" w14:textId="77777777" w:rsidTr="009164CE">
        <w:trPr>
          <w:trHeight w:val="955"/>
        </w:trPr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2E14FAA8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VALJAK</w:t>
            </w:r>
          </w:p>
        </w:tc>
        <w:tc>
          <w:tcPr>
            <w:tcW w:w="3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75E0C22A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STOŽAC</w:t>
            </w:r>
          </w:p>
        </w:tc>
        <w:tc>
          <w:tcPr>
            <w:tcW w:w="3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ED6F8"/>
            <w:vAlign w:val="center"/>
          </w:tcPr>
          <w:p w14:paraId="4A85BBDE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  <w:r w:rsidRPr="002B06C0">
              <w:rPr>
                <w:rFonts w:ascii="Calibri" w:eastAsia="Calibri" w:hAnsi="Calibri" w:cs="Calibri"/>
                <w:b/>
              </w:rPr>
              <w:t>KUGLA</w:t>
            </w:r>
          </w:p>
        </w:tc>
      </w:tr>
      <w:tr w:rsidR="002B06C0" w:rsidRPr="002B06C0" w14:paraId="17E9CE98" w14:textId="77777777" w:rsidTr="009164CE">
        <w:trPr>
          <w:trHeight w:val="4724"/>
        </w:trPr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CA264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E96D7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D9F01" w14:textId="77777777" w:rsidR="002B06C0" w:rsidRPr="002B06C0" w:rsidRDefault="002B06C0" w:rsidP="002B06C0">
            <w:pPr>
              <w:jc w:val="center"/>
              <w:rPr>
                <w:rFonts w:ascii="Calibri" w:eastAsia="Calibri" w:hAnsi="Calibri" w:cs="Calibri"/>
                <w:b/>
              </w:rPr>
            </w:pPr>
          </w:p>
        </w:tc>
      </w:tr>
    </w:tbl>
    <w:p w14:paraId="7FA75FFA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5319F3F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 xml:space="preserve">Prilog 4: Istraživanje - </w:t>
      </w:r>
      <w:r w:rsidRPr="002B06C0">
        <w:rPr>
          <w:rFonts w:ascii="Calibri" w:eastAsia="Calibri" w:hAnsi="Calibri" w:cs="Myriad Pro"/>
          <w:b/>
          <w:bCs/>
          <w:color w:val="000000"/>
        </w:rPr>
        <w:t>Što je mreža prizme?</w:t>
      </w:r>
    </w:p>
    <w:p w14:paraId="25B0B47B" w14:textId="77777777" w:rsidR="002B06C0" w:rsidRPr="002B06C0" w:rsidRDefault="002B06C0" w:rsidP="002B06C0">
      <w:pPr>
        <w:numPr>
          <w:ilvl w:val="0"/>
          <w:numId w:val="14"/>
        </w:num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6A8D873F" wp14:editId="528A5A5F">
                <wp:simplePos x="0" y="0"/>
                <wp:positionH relativeFrom="column">
                  <wp:posOffset>530225</wp:posOffset>
                </wp:positionH>
                <wp:positionV relativeFrom="paragraph">
                  <wp:posOffset>317042</wp:posOffset>
                </wp:positionV>
                <wp:extent cx="4028135" cy="2194865"/>
                <wp:effectExtent l="0" t="0" r="0" b="0"/>
                <wp:wrapNone/>
                <wp:docPr id="20" name="Grupa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28135" cy="2194865"/>
                          <a:chOff x="0" y="0"/>
                          <a:chExt cx="4028135" cy="2194865"/>
                        </a:xfrm>
                      </wpg:grpSpPr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24205"/>
                            <a:ext cx="1565275" cy="147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" name="Slika 19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36115" y="0"/>
                            <a:ext cx="2192020" cy="207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F17985B" id="Grupa 20" o:spid="_x0000_s1026" style="position:absolute;margin-left:41.75pt;margin-top:24.95pt;width:317.2pt;height:172.8pt;z-index:-251633664" coordsize="40281,2194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ODoxNiAyMzozODo1NAAABpADAAIAAAAUAAARHJAEAAIAAAAUAAARMJKRAAIAAAADMzEAAJKS&#10;AAIAAAADMzE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8P3hwYWNrZXQgZW5kPSd3Jz8+/9sAQwADAgIDAgIDAwMDBAMDBAUI&#10;BQUEBAUKBwcGCAwKDAwLCgsLDQ4SEA0OEQ4LCxAWEBETFBUVFQwPFxgWFBgSFBUU/9sAQwEDBAQF&#10;BAUJBQUJFA0LDRQUFBQUFBQUFBQUFBQUFBQUFBQUFBQUFBQUFBQUFBQUFBQUFBQUFBQUFBQUFBQU&#10;FBQU/8AAEQgA4wDy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BXaW5kb3dzIFBob3RvIEVkaXRvciAxMC4wLjEwMDExLjE2&#10;Mzg0AFdpbmRvd3MgUGhvdG8gRWRpdG9yIDEwLjAuMTAwMTEuMTYzODQAMjAyMTowODoxOCAxNTox&#10;MjoyOAAABpADAAIAAAAUAAARHJAEAAIAAAAUAAARMJKRAAIAAAADMjMAAJKSAAIAAAADMjMAAKAB&#10;AAMAAAABAAEAAOocAAcAAAgMAAAJEAAAAAAc6gAAAAg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BlAGs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">
                <v:shape id="Slika 17" o:spid="_x0000_s1027" type="#_x0000_t75" style="position:absolute;top:7242;width:15652;height:147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">
                  <v:imagedata r:id="rId53" o:title="" grayscale="t"/>
                </v:shape>
                <v:shape id="Slika 19" o:spid="_x0000_s1028" type="#_x0000_t75" style="position:absolute;left:18361;width:21920;height:20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">
                  <v:imagedata r:id="rId54" o:title=""/>
                </v:shape>
              </v:group>
            </w:pict>
          </mc:Fallback>
        </mc:AlternateContent>
      </w:r>
      <w:r w:rsidRPr="002B06C0">
        <w:rPr>
          <w:rFonts w:ascii="Calibri" w:eastAsia="Calibri" w:hAnsi="Calibri" w:cs="Calibri"/>
        </w:rPr>
        <w:t>Kartonsku kutiju u obliku prizme izrežite po bridovima tako da karton možete izravnati u ravninu. Pritom ne moraju svi bridovi biti izrezani.</w:t>
      </w:r>
    </w:p>
    <w:p w14:paraId="07088830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6D5D4112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 xml:space="preserve">       </w:t>
      </w:r>
    </w:p>
    <w:p w14:paraId="2D96531D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7AFF57DF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30DB0C22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5E6D5395" w14:textId="77777777" w:rsidR="002B06C0" w:rsidRPr="002B06C0" w:rsidRDefault="002B06C0" w:rsidP="002B06C0">
      <w:pPr>
        <w:spacing w:before="240" w:after="200" w:line="276" w:lineRule="auto"/>
        <w:ind w:left="720"/>
        <w:rPr>
          <w:rFonts w:ascii="Calibri" w:eastAsia="Calibri" w:hAnsi="Calibri" w:cs="Calibri"/>
        </w:rPr>
      </w:pPr>
    </w:p>
    <w:p w14:paraId="232C762A" w14:textId="77777777" w:rsidR="002B06C0" w:rsidRPr="002B06C0" w:rsidRDefault="002B06C0" w:rsidP="002B06C0">
      <w:pPr>
        <w:numPr>
          <w:ilvl w:val="0"/>
          <w:numId w:val="14"/>
        </w:num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mjerite potrebne veličine, duljine bridova i nacrtajte dobiveni geometrijski lik na milimetarskom papiru.</w:t>
      </w:r>
    </w:p>
    <w:p w14:paraId="7BBDE679" w14:textId="77777777" w:rsidR="002B06C0" w:rsidRPr="002B06C0" w:rsidRDefault="002B06C0" w:rsidP="002B06C0">
      <w:pPr>
        <w:numPr>
          <w:ilvl w:val="0"/>
          <w:numId w:val="14"/>
        </w:num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ežite škarama lik i složite ga u prizmu.</w:t>
      </w:r>
    </w:p>
    <w:p w14:paraId="3F3F9928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05E36E46" w14:textId="77777777" w:rsidR="002B06C0" w:rsidRPr="002B06C0" w:rsidRDefault="002B06C0" w:rsidP="002B06C0">
      <w:pPr>
        <w:rPr>
          <w:rFonts w:ascii="Calibri" w:eastAsia="Calibri" w:hAnsi="Calibri" w:cs="Calibri"/>
          <w:b/>
        </w:rPr>
      </w:pPr>
    </w:p>
    <w:p w14:paraId="010A25A3" w14:textId="77777777" w:rsidR="002B06C0" w:rsidRPr="002B06C0" w:rsidRDefault="002B06C0" w:rsidP="002B06C0">
      <w:pPr>
        <w:rPr>
          <w:rFonts w:ascii="Calibri" w:eastAsia="Calibri" w:hAnsi="Calibri" w:cs="Myriad Pro"/>
          <w:b/>
          <w:bCs/>
          <w:color w:val="000000"/>
        </w:rPr>
      </w:pPr>
      <w:r w:rsidRPr="002B06C0">
        <w:rPr>
          <w:rFonts w:ascii="Calibri" w:eastAsia="Calibri" w:hAnsi="Calibri" w:cs="Calibri"/>
          <w:b/>
        </w:rPr>
        <w:t xml:space="preserve">Prilog 5: Istraživanje - </w:t>
      </w:r>
      <w:r w:rsidRPr="002B06C0">
        <w:rPr>
          <w:rFonts w:ascii="Calibri" w:eastAsia="Calibri" w:hAnsi="Calibri" w:cs="Myriad Pro"/>
          <w:b/>
          <w:bCs/>
          <w:color w:val="000000"/>
        </w:rPr>
        <w:t>Od kojih se likova sastoji mreža pravilne uspravne piramide?</w:t>
      </w:r>
    </w:p>
    <w:p w14:paraId="7D528626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Nacrtajte kvadrat sa stranicom duljine 4 cm.</w:t>
      </w:r>
    </w:p>
    <w:p w14:paraId="61F158E3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Nad svakom stranicom kvadrata nacrtajte po jedan jednakokračan trokut kojem je stranica kvadrata osnovica, a krakovi su duljine 5 cm.</w:t>
      </w:r>
    </w:p>
    <w:p w14:paraId="02EBF63A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left="714"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Lik koji ste dobili nazivamo mreža piramide. Izrežite ga!</w:t>
      </w:r>
    </w:p>
    <w:p w14:paraId="3151C8EB" w14:textId="77777777" w:rsidR="002B06C0" w:rsidRPr="002B06C0" w:rsidRDefault="002B06C0" w:rsidP="002B06C0">
      <w:pPr>
        <w:numPr>
          <w:ilvl w:val="0"/>
          <w:numId w:val="15"/>
        </w:numPr>
        <w:spacing w:before="120" w:after="200" w:line="276" w:lineRule="auto"/>
        <w:ind w:left="714" w:hanging="357"/>
        <w:rPr>
          <w:rFonts w:ascii="Calibri" w:eastAsia="Calibri" w:hAnsi="Calibri" w:cs="Myriad Pro"/>
          <w:color w:val="000000"/>
        </w:rPr>
      </w:pPr>
      <w:r w:rsidRPr="002B06C0">
        <w:rPr>
          <w:rFonts w:ascii="Calibri" w:eastAsia="Calibri" w:hAnsi="Calibri" w:cs="Myriad Pro"/>
          <w:color w:val="000000"/>
        </w:rPr>
        <w:t>Presavijte trokute po osnovici i spojite zajedno sve vrhove trokuta koji su nasuprot osnovici.</w:t>
      </w:r>
    </w:p>
    <w:p w14:paraId="29959B8B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B7CE881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1F081DE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72B2F5CA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68C45E9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E62DB7A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18ABD60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28FCE7D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1F1573F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2ACCA74" w14:textId="77777777" w:rsidR="002B06C0" w:rsidRPr="002B06C0" w:rsidRDefault="002B06C0" w:rsidP="002B06C0">
      <w:pPr>
        <w:tabs>
          <w:tab w:val="left" w:pos="2431"/>
        </w:tabs>
        <w:spacing w:after="200" w:line="276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lastRenderedPageBreak/>
        <w:t>Prilog 6: Istraživanje: Kako izračunati volumen piramide?</w:t>
      </w:r>
    </w:p>
    <w:p w14:paraId="09DF9152" w14:textId="77777777" w:rsidR="002B06C0" w:rsidRPr="002B06C0" w:rsidRDefault="002B06C0" w:rsidP="002B06C0">
      <w:pPr>
        <w:numPr>
          <w:ilvl w:val="0"/>
          <w:numId w:val="16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Calibri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83840" behindDoc="1" locked="0" layoutInCell="1" allowOverlap="1" wp14:anchorId="20B9CA3A" wp14:editId="128FD323">
                <wp:simplePos x="0" y="0"/>
                <wp:positionH relativeFrom="column">
                  <wp:posOffset>508635</wp:posOffset>
                </wp:positionH>
                <wp:positionV relativeFrom="paragraph">
                  <wp:posOffset>633095</wp:posOffset>
                </wp:positionV>
                <wp:extent cx="5192395" cy="5588635"/>
                <wp:effectExtent l="0" t="0" r="8255" b="0"/>
                <wp:wrapSquare wrapText="bothSides"/>
                <wp:docPr id="24" name="Grupa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2395" cy="5588635"/>
                          <a:chOff x="76200" y="0"/>
                          <a:chExt cx="5192395" cy="5588660"/>
                        </a:xfrm>
                      </wpg:grpSpPr>
                      <pic:pic xmlns:pic="http://schemas.openxmlformats.org/drawingml/2006/picture">
                        <pic:nvPicPr>
                          <pic:cNvPr id="21" name="Slika 21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2064" y="0"/>
                            <a:ext cx="4087495" cy="403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200" y="4220870"/>
                            <a:ext cx="5192395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6ACB163" id="Grupa 24" o:spid="_x0000_s1026" style="position:absolute;margin-left:40.05pt;margin-top:49.85pt;width:408.85pt;height:440.05pt;z-index:-251632640" coordorigin="762" coordsize="51923,558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dpbmRvd3MgUGhvdG8gRWRp&#10;dG9yIDEwLjAuMTAwMTEuMTYzODQAV2luZG93cyBQaG90byBFZGl0b3IgMTAuMC4xMDAxMS4xNjM4&#10;NAAyMDIxOjA4OjE4IDE1OjI0OjEyAAAGkAMAAgAAABQAABEckAQAAgAAABQAABEwkpEAAgAAAAM5&#10;OQAAkpIAAgAAAAM5OQAAoAEAAwAAAAEAAQAA6hwABwAACAwAAAkQ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4LTE4VDE1OjIzOjQ3Ljk5MT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2gDd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V2luZG93cyBQaG90byBFZGl0b3IgMTAu&#10;MC4xMDAxMS4xNjM4NABXaW5kb3dzIFBob3RvIEVkaXRvciAxMC4wLjEwMDExLjE2Mzg0ADIwMjE6&#10;MDg6MTggMTU6Mzc6MDkAAAaQAwACAAAAFAAAERyQBAACAAAAFAAAETCSkQACAAAAAzc3AACSkgAC&#10;AAAAAzc3AACgAQADAAAAAQABAADqHAAHAAAIDAAACRAAAAAAHOoAAAAI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PD94cGFja2V0IGVuZD0ndyc/Pv/bAEMAAwICAwIC&#10;AwMDAwQDAwQFCAUFBAQFCgcHBggMCgwMCwoLCw0OEhANDhEOCwsQFhARExQVFRUMDxcYFhQYEhQV&#10;FP/bAEMBAwQEBQQFCQUFCRQNCw0UFBQUFBQUFBQUFBQUFBQUFBQUFBQUFBQUFBQUFBQUFBQUFBQU&#10;FBQUFBQUFBQUFBQUFP/AABEIATAEgg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">
                <v:shape id="Slika 21" o:spid="_x0000_s1027" type="#_x0000_t75" style="position:absolute;left:5120;width:40875;height:40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">
                  <v:imagedata r:id="rId57" o:title=""/>
                </v:shape>
                <v:shape id="Slika 23" o:spid="_x0000_s1028" type="#_x0000_t75" style="position:absolute;left:762;top:42208;width:51923;height:13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">
                  <v:imagedata r:id="rId58" o:title=""/>
                </v:shape>
                <w10:wrap type="square"/>
              </v:group>
            </w:pict>
          </mc:Fallback>
        </mc:AlternateContent>
      </w:r>
      <w:r w:rsidRPr="002B06C0">
        <w:rPr>
          <w:rFonts w:ascii="Calibri" w:eastAsia="Calibri" w:hAnsi="Calibri" w:cs="Times New Roman"/>
          <w:noProof/>
        </w:rPr>
        <w:t>Dane mreže izrežite, presavijte i zalijepite ljepljivom vrpcom tako da dobijete otvorenu kocku i piramidu. Oba tijela imaju jednaku bazu i jednaku visinu.</w:t>
      </w:r>
    </w:p>
    <w:p w14:paraId="60D6ADB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6D2FE6E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777773D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D261842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97D5F31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9B98BA8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E2F6FFE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CE83373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30A83E4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57295C0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17E7AB03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D9857C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486C1DEC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6C4BC26" w14:textId="77777777" w:rsidR="002B06C0" w:rsidRPr="002B06C0" w:rsidRDefault="002B06C0" w:rsidP="002B06C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47300B4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7AEEDFD0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390D3A74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4B8852C6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Times New Roman"/>
          <w:noProof/>
        </w:rPr>
        <w:t>Ispunite model piramide nekim sitnim materijalom (npr. pjesak).</w:t>
      </w:r>
    </w:p>
    <w:p w14:paraId="47DC5F94" w14:textId="77777777" w:rsidR="002B06C0" w:rsidRPr="002B06C0" w:rsidRDefault="002B06C0" w:rsidP="002B06C0">
      <w:pPr>
        <w:spacing w:before="120" w:after="200" w:line="276" w:lineRule="auto"/>
        <w:ind w:left="714"/>
        <w:contextualSpacing/>
        <w:rPr>
          <w:rFonts w:ascii="Calibri" w:eastAsia="Calibri" w:hAnsi="Calibri" w:cs="Times New Roman"/>
          <w:noProof/>
        </w:rPr>
      </w:pPr>
    </w:p>
    <w:p w14:paraId="6C4B8EF3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2B06C0">
        <w:rPr>
          <w:rFonts w:ascii="Calibri" w:eastAsia="Calibri" w:hAnsi="Calibri" w:cs="Times New Roman"/>
          <w:noProof/>
        </w:rPr>
        <w:t xml:space="preserve">Presipajte sadržaj iz modela piramide u model prizme. Ponovite postupak onoliko puta koliko je potrebno da bi se model prizme napunio. </w:t>
      </w:r>
    </w:p>
    <w:p w14:paraId="29B7E67B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0F11CD3C" w14:textId="77777777" w:rsidR="002B06C0" w:rsidRPr="002B06C0" w:rsidRDefault="002B06C0" w:rsidP="002B06C0">
      <w:pPr>
        <w:numPr>
          <w:ilvl w:val="0"/>
          <w:numId w:val="16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Times New Roman"/>
          <w:noProof/>
        </w:rPr>
        <w:t>Koliko je puta volumen modela prizme veći od volumena modela piramide?</w:t>
      </w:r>
    </w:p>
    <w:p w14:paraId="38FB3464" w14:textId="77777777" w:rsidR="002B06C0" w:rsidRPr="002B06C0" w:rsidRDefault="002B06C0" w:rsidP="002B06C0">
      <w:pPr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8159FA5" w14:textId="77777777" w:rsidR="002B06C0" w:rsidRPr="002B06C0" w:rsidRDefault="002B06C0" w:rsidP="002B06C0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2B06C0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09A4314" w14:textId="77777777" w:rsidR="002B06C0" w:rsidRPr="002B06C0" w:rsidRDefault="002B06C0" w:rsidP="002B06C0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90C0A5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  <w:b/>
        </w:rPr>
        <w:sectPr w:rsidR="002B06C0" w:rsidRPr="002B06C0" w:rsidSect="007A65E8">
          <w:footerReference w:type="default" r:id="rId5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DF58EA9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Vrednovanje kao učenje</w:t>
      </w:r>
    </w:p>
    <w:p w14:paraId="406EC82E" w14:textId="77777777" w:rsidR="002B06C0" w:rsidRPr="002B06C0" w:rsidRDefault="002B06C0" w:rsidP="002B06C0">
      <w:pPr>
        <w:spacing w:before="240"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1:  </w:t>
      </w:r>
      <w:r w:rsidRPr="002B06C0">
        <w:rPr>
          <w:rFonts w:ascii="Calibri" w:eastAsia="Calibri" w:hAnsi="Calibri" w:cs="Calibri"/>
        </w:rPr>
        <w:t>Zadaci za vršnjačko vrednovanje (Prilog A)</w:t>
      </w:r>
    </w:p>
    <w:p w14:paraId="75025DEE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sz w:val="36"/>
          <w:szCs w:val="36"/>
        </w:rPr>
        <w:t>●</w:t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76DA6FC4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Što je baza pravilne trostrane prizme?</w:t>
      </w:r>
    </w:p>
    <w:p w14:paraId="34FE993B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6912" behindDoc="0" locked="0" layoutInCell="1" allowOverlap="1" wp14:anchorId="32A3A4CE" wp14:editId="4AF64A6D">
            <wp:simplePos x="0" y="0"/>
            <wp:positionH relativeFrom="column">
              <wp:posOffset>463550</wp:posOffset>
            </wp:positionH>
            <wp:positionV relativeFrom="paragraph">
              <wp:posOffset>412115</wp:posOffset>
            </wp:positionV>
            <wp:extent cx="1981200" cy="1333500"/>
            <wp:effectExtent l="0" t="0" r="0" b="0"/>
            <wp:wrapSquare wrapText="bothSides"/>
            <wp:docPr id="1029" name="Slika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Calibri"/>
        </w:rPr>
        <w:t>Izračunajte volumen prizme prikazane na slici.</w:t>
      </w:r>
    </w:p>
    <w:p w14:paraId="26493CFC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2B54D2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605D1D64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F3D71D2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mreža prikazana na slici.</w:t>
      </w:r>
    </w:p>
    <w:p w14:paraId="23448618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5888" behindDoc="0" locked="0" layoutInCell="1" allowOverlap="1" wp14:anchorId="65921E66" wp14:editId="31A510FD">
            <wp:simplePos x="0" y="0"/>
            <wp:positionH relativeFrom="column">
              <wp:posOffset>461010</wp:posOffset>
            </wp:positionH>
            <wp:positionV relativeFrom="paragraph">
              <wp:posOffset>-2540</wp:posOffset>
            </wp:positionV>
            <wp:extent cx="1647825" cy="1525905"/>
            <wp:effectExtent l="0" t="0" r="9525" b="0"/>
            <wp:wrapSquare wrapText="bothSides"/>
            <wp:docPr id="26" name="Slika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2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D9037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1E6791CD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06513294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740E07B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594B0146" w14:textId="77777777" w:rsidR="002B06C0" w:rsidRPr="002B06C0" w:rsidRDefault="002B06C0" w:rsidP="002B06C0">
      <w:pPr>
        <w:spacing w:before="240" w:after="20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 xml:space="preserve">Pitanja: </w:t>
      </w:r>
    </w:p>
    <w:p w14:paraId="2D7CB5C5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Što je baza pravilne četverostrane prizme?</w:t>
      </w:r>
    </w:p>
    <w:p w14:paraId="24560A27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rizme prikazane na slici.</w:t>
      </w:r>
    </w:p>
    <w:p w14:paraId="13D04DDE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24897CE6" wp14:editId="498945DE">
            <wp:extent cx="1600200" cy="1361872"/>
            <wp:effectExtent l="0" t="0" r="0" b="0"/>
            <wp:docPr id="1035" name="Slika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611" cy="136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7ED01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mreža prikazana na slici.</w:t>
      </w:r>
    </w:p>
    <w:p w14:paraId="175C116A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324A25F9" wp14:editId="619F9081">
            <wp:extent cx="2105025" cy="1724565"/>
            <wp:effectExtent l="0" t="0" r="0" b="9525"/>
            <wp:docPr id="1036" name="Slika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8" cy="1737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4BF0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30F0B61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1D85C488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</w:p>
    <w:p w14:paraId="2FD14FC7" w14:textId="77777777" w:rsidR="002B06C0" w:rsidRPr="002B06C0" w:rsidRDefault="002B06C0" w:rsidP="002B06C0">
      <w:pPr>
        <w:spacing w:before="240" w:after="0" w:line="240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2:  </w:t>
      </w:r>
      <w:r w:rsidRPr="002B06C0">
        <w:rPr>
          <w:rFonts w:ascii="Calibri" w:eastAsia="Calibri" w:hAnsi="Calibri" w:cs="Calibri"/>
        </w:rPr>
        <w:t>Zadaci za vršnjačko vrednovanje (Prilog A)</w:t>
      </w:r>
    </w:p>
    <w:p w14:paraId="0BEE4BE1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sz w:val="36"/>
          <w:szCs w:val="36"/>
        </w:rPr>
        <w:t>●</w:t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4FE1AE42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iramide kojoj je površina baze 12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 xml:space="preserve">, površina </w:t>
      </w:r>
      <w:proofErr w:type="spellStart"/>
      <w:r w:rsidRPr="002B06C0">
        <w:rPr>
          <w:rFonts w:ascii="Calibri" w:eastAsia="Calibri" w:hAnsi="Calibri" w:cs="Calibri"/>
        </w:rPr>
        <w:t>pobočja</w:t>
      </w:r>
      <w:proofErr w:type="spellEnd"/>
      <w:r w:rsidRPr="002B06C0">
        <w:rPr>
          <w:rFonts w:ascii="Calibri" w:eastAsia="Calibri" w:hAnsi="Calibri" w:cs="Calibri"/>
        </w:rPr>
        <w:t xml:space="preserve"> 98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1FE70AAC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iramide prikazane na slici.</w:t>
      </w:r>
    </w:p>
    <w:p w14:paraId="7D912326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417796E8" wp14:editId="23E5074B">
            <wp:extent cx="1316576" cy="1352550"/>
            <wp:effectExtent l="0" t="0" r="0" b="0"/>
            <wp:docPr id="1038" name="Slika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946" cy="1356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E71A0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359D4AE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površinu baze piramide kojoj je volumen 248 cm</w:t>
      </w:r>
      <w:r w:rsidRPr="002B06C0">
        <w:rPr>
          <w:rFonts w:ascii="Calibri" w:eastAsia="Calibri" w:hAnsi="Calibri" w:cs="Calibri"/>
          <w:vertAlign w:val="superscript"/>
        </w:rPr>
        <w:t>3</w:t>
      </w:r>
      <w:r w:rsidRPr="002B06C0">
        <w:rPr>
          <w:rFonts w:ascii="Calibri" w:eastAsia="Calibri" w:hAnsi="Calibri" w:cs="Calibri"/>
        </w:rPr>
        <w:t>, a visina 0.8 dm.</w:t>
      </w:r>
    </w:p>
    <w:p w14:paraId="7840CA9C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68A9B3B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5161373F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B06C0">
        <w:rPr>
          <w:rFonts w:ascii="Calibri" w:eastAsia="Calibri" w:hAnsi="Calibri" w:cs="Calibri"/>
          <w:sz w:val="40"/>
          <w:szCs w:val="40"/>
        </w:rPr>
        <w:t xml:space="preserve"> </w:t>
      </w:r>
      <w:r w:rsidRPr="002B06C0">
        <w:rPr>
          <w:rFonts w:ascii="Calibri" w:eastAsia="Calibri" w:hAnsi="Calibri" w:cs="Calibri"/>
        </w:rPr>
        <w:t>Pitanja:</w:t>
      </w:r>
    </w:p>
    <w:p w14:paraId="199140B5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lastRenderedPageBreak/>
        <w:t>Izračunajte oplošje piramide kojoj je površina baze 17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, površina</w:t>
      </w:r>
    </w:p>
    <w:p w14:paraId="746C2AE7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proofErr w:type="spellStart"/>
      <w:r w:rsidRPr="002B06C0">
        <w:rPr>
          <w:rFonts w:ascii="Calibri" w:eastAsia="Calibri" w:hAnsi="Calibri" w:cs="Calibri"/>
        </w:rPr>
        <w:t>pobočja</w:t>
      </w:r>
      <w:proofErr w:type="spellEnd"/>
      <w:r w:rsidRPr="002B06C0">
        <w:rPr>
          <w:rFonts w:ascii="Calibri" w:eastAsia="Calibri" w:hAnsi="Calibri" w:cs="Calibri"/>
        </w:rPr>
        <w:t xml:space="preserve"> 69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74B6E73C" w14:textId="77777777" w:rsidR="002B06C0" w:rsidRPr="002B06C0" w:rsidRDefault="002B06C0" w:rsidP="002B06C0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olumen piramide prikazane na slici.</w:t>
      </w:r>
    </w:p>
    <w:p w14:paraId="27D1EACD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inline distT="0" distB="0" distL="0" distR="0" wp14:anchorId="245586E3" wp14:editId="0024869D">
            <wp:extent cx="1166899" cy="1152525"/>
            <wp:effectExtent l="0" t="0" r="0" b="0"/>
            <wp:docPr id="1040" name="Slika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347" cy="115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973A5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40464B1F" w14:textId="77777777" w:rsidR="002B06C0" w:rsidRPr="002B06C0" w:rsidRDefault="002B06C0" w:rsidP="002B06C0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visinu piramide kojoj je volumen 196 cm</w:t>
      </w:r>
      <w:r w:rsidRPr="002B06C0">
        <w:rPr>
          <w:rFonts w:ascii="Calibri" w:eastAsia="Calibri" w:hAnsi="Calibri" w:cs="Calibri"/>
          <w:vertAlign w:val="superscript"/>
        </w:rPr>
        <w:t>3</w:t>
      </w:r>
      <w:r w:rsidRPr="002B06C0">
        <w:rPr>
          <w:rFonts w:ascii="Calibri" w:eastAsia="Calibri" w:hAnsi="Calibri" w:cs="Calibri"/>
        </w:rPr>
        <w:t>, a površina baze           49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63BCB75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</w:p>
    <w:p w14:paraId="59D308C1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003C722" w14:textId="77777777" w:rsidR="002B06C0" w:rsidRPr="002B06C0" w:rsidRDefault="002B06C0" w:rsidP="002B06C0">
      <w:pPr>
        <w:spacing w:after="200" w:line="240" w:lineRule="auto"/>
        <w:rPr>
          <w:rFonts w:ascii="Calibri" w:eastAsia="Calibri" w:hAnsi="Calibri" w:cs="Calibri"/>
          <w:b/>
        </w:rPr>
      </w:pPr>
      <w:r w:rsidRPr="002B06C0">
        <w:rPr>
          <w:rFonts w:ascii="Calibri" w:eastAsia="Calibri" w:hAnsi="Calibri" w:cs="Calibri"/>
          <w:b/>
        </w:rPr>
        <w:t>Vrednovanje za učenje</w:t>
      </w:r>
    </w:p>
    <w:p w14:paraId="7BFB0FDB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1:  </w:t>
      </w:r>
      <w:r w:rsidRPr="002B06C0">
        <w:rPr>
          <w:rFonts w:ascii="Calibri" w:eastAsia="Calibri" w:hAnsi="Calibri" w:cs="Calibri"/>
        </w:rPr>
        <w:t>Kviz (Prilog D)</w:t>
      </w:r>
    </w:p>
    <w:p w14:paraId="699C40B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Tvrdnje:</w:t>
      </w:r>
    </w:p>
    <w:p w14:paraId="2A6B8592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Svaka pravilna prizma je uspravna.</w:t>
      </w:r>
    </w:p>
    <w:p w14:paraId="79F00AC0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7936" behindDoc="0" locked="0" layoutInCell="1" allowOverlap="1" wp14:anchorId="144CE7D7" wp14:editId="6566DC6D">
            <wp:simplePos x="0" y="0"/>
            <wp:positionH relativeFrom="column">
              <wp:posOffset>461010</wp:posOffset>
            </wp:positionH>
            <wp:positionV relativeFrom="paragraph">
              <wp:posOffset>200660</wp:posOffset>
            </wp:positionV>
            <wp:extent cx="1553575" cy="1828800"/>
            <wp:effectExtent l="0" t="0" r="8890" b="0"/>
            <wp:wrapSquare wrapText="bothSides"/>
            <wp:docPr id="1041" name="Slika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5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6C0">
        <w:rPr>
          <w:rFonts w:ascii="Calibri" w:eastAsia="Calibri" w:hAnsi="Calibri" w:cs="Times New Roman"/>
        </w:rPr>
        <w:t>Ovo je mreža prizme.</w:t>
      </w:r>
    </w:p>
    <w:p w14:paraId="08D96A5B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7D1C940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6226BD2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18F53B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28C94EA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6399645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4A46B6E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5E4751F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86DE3A0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AC2684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F26A4FB" w14:textId="77777777" w:rsidR="002B06C0" w:rsidRPr="002B06C0" w:rsidRDefault="002B06C0" w:rsidP="002B06C0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>Volumen prizme veći je što je duljina bočnog brida veća.</w:t>
      </w:r>
    </w:p>
    <w:p w14:paraId="08943ECD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A39FDA3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ak:</w:t>
      </w:r>
    </w:p>
    <w:p w14:paraId="5DC434C6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Izračunajte oplošje prizme kojoj je površina baze 324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 xml:space="preserve">, površina </w:t>
      </w:r>
      <w:proofErr w:type="spellStart"/>
      <w:r w:rsidRPr="002B06C0">
        <w:rPr>
          <w:rFonts w:ascii="Calibri" w:eastAsia="Calibri" w:hAnsi="Calibri" w:cs="Calibri"/>
        </w:rPr>
        <w:t>pobočja</w:t>
      </w:r>
      <w:proofErr w:type="spellEnd"/>
      <w:r w:rsidRPr="002B06C0">
        <w:rPr>
          <w:rFonts w:ascii="Calibri" w:eastAsia="Calibri" w:hAnsi="Calibri" w:cs="Calibri"/>
        </w:rPr>
        <w:t xml:space="preserve"> 648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>.</w:t>
      </w:r>
    </w:p>
    <w:p w14:paraId="4B29729C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101EACFB" w14:textId="77777777" w:rsidR="002B06C0" w:rsidRPr="002B06C0" w:rsidRDefault="002B06C0" w:rsidP="002B06C0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03DED8A7" w14:textId="77777777" w:rsidR="002B06C0" w:rsidRPr="002B06C0" w:rsidRDefault="002B06C0" w:rsidP="002B06C0">
      <w:pPr>
        <w:spacing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  <w:b/>
        </w:rPr>
        <w:t xml:space="preserve">Primjer 2:  </w:t>
      </w:r>
      <w:r w:rsidRPr="002B06C0">
        <w:rPr>
          <w:rFonts w:ascii="Calibri" w:eastAsia="Calibri" w:hAnsi="Calibri" w:cs="Calibri"/>
        </w:rPr>
        <w:t>Kviz (Prilog D)</w:t>
      </w:r>
    </w:p>
    <w:p w14:paraId="172A2C61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Tvrdnje:</w:t>
      </w:r>
    </w:p>
    <w:p w14:paraId="47F53112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Kosa piramida ne može biti pravilna.</w:t>
      </w:r>
    </w:p>
    <w:p w14:paraId="24686358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>Ovo je mreža piramide.</w:t>
      </w:r>
    </w:p>
    <w:p w14:paraId="53B7FEB5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  <w:r w:rsidRPr="002B06C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8960" behindDoc="0" locked="0" layoutInCell="1" allowOverlap="1" wp14:anchorId="36232815" wp14:editId="7DC57B8D">
            <wp:simplePos x="0" y="0"/>
            <wp:positionH relativeFrom="column">
              <wp:posOffset>509905</wp:posOffset>
            </wp:positionH>
            <wp:positionV relativeFrom="paragraph">
              <wp:posOffset>59055</wp:posOffset>
            </wp:positionV>
            <wp:extent cx="1695450" cy="1673047"/>
            <wp:effectExtent l="0" t="0" r="0" b="3810"/>
            <wp:wrapSquare wrapText="bothSides"/>
            <wp:docPr id="1043" name="Slika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73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B35A7E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7FA36D76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BAB31F7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1A8B25D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FCF674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42B94823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911358A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43FCC46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E8C4471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62A6092" w14:textId="77777777" w:rsidR="002B06C0" w:rsidRPr="002B06C0" w:rsidRDefault="002B06C0" w:rsidP="002B06C0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B06C0">
        <w:rPr>
          <w:rFonts w:ascii="Calibri" w:eastAsia="Calibri" w:hAnsi="Calibri" w:cs="Times New Roman"/>
        </w:rPr>
        <w:t xml:space="preserve">Oplošje piramide računa se iz izraza          </w:t>
      </w:r>
      <w:r w:rsidRPr="002B06C0">
        <w:rPr>
          <w:rFonts w:ascii="Calibri" w:eastAsia="Calibri" w:hAnsi="Calibri" w:cs="Times New Roman"/>
          <w:i/>
          <w:iCs/>
        </w:rPr>
        <w:t>O</w:t>
      </w:r>
      <w:r w:rsidRPr="002B06C0">
        <w:rPr>
          <w:rFonts w:ascii="Calibri" w:eastAsia="Calibri" w:hAnsi="Calibri" w:cs="Times New Roman"/>
        </w:rPr>
        <w:t xml:space="preserve"> = 2</w:t>
      </w:r>
      <w:r w:rsidRPr="002B06C0">
        <w:rPr>
          <w:rFonts w:ascii="Calibri" w:eastAsia="Calibri" w:hAnsi="Calibri" w:cs="Times New Roman"/>
          <w:i/>
          <w:iCs/>
        </w:rPr>
        <w:t>B</w:t>
      </w:r>
      <w:r w:rsidRPr="002B06C0">
        <w:rPr>
          <w:rFonts w:ascii="Calibri" w:eastAsia="Calibri" w:hAnsi="Calibri" w:cs="Times New Roman"/>
        </w:rPr>
        <w:t xml:space="preserve"> + </w:t>
      </w:r>
      <w:r w:rsidRPr="002B06C0">
        <w:rPr>
          <w:rFonts w:ascii="Calibri" w:eastAsia="Calibri" w:hAnsi="Calibri" w:cs="Times New Roman"/>
          <w:i/>
          <w:iCs/>
        </w:rPr>
        <w:t>P</w:t>
      </w:r>
      <w:r w:rsidRPr="002B06C0">
        <w:rPr>
          <w:rFonts w:ascii="Calibri" w:eastAsia="Calibri" w:hAnsi="Calibri" w:cs="Times New Roman"/>
        </w:rPr>
        <w:t>.</w:t>
      </w:r>
    </w:p>
    <w:p w14:paraId="22C77963" w14:textId="77777777" w:rsidR="002B06C0" w:rsidRPr="002B06C0" w:rsidRDefault="002B06C0" w:rsidP="002B06C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5988953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</w:p>
    <w:p w14:paraId="67D15F68" w14:textId="77777777" w:rsidR="002B06C0" w:rsidRPr="002B06C0" w:rsidRDefault="002B06C0" w:rsidP="002B06C0">
      <w:pPr>
        <w:spacing w:after="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Zadatak:</w:t>
      </w:r>
    </w:p>
    <w:p w14:paraId="6645FF5B" w14:textId="77777777" w:rsidR="002B06C0" w:rsidRPr="002B06C0" w:rsidRDefault="002B06C0" w:rsidP="002B06C0">
      <w:pPr>
        <w:spacing w:before="240" w:after="200" w:line="276" w:lineRule="auto"/>
        <w:rPr>
          <w:rFonts w:ascii="Calibri" w:eastAsia="Calibri" w:hAnsi="Calibri" w:cs="Calibri"/>
        </w:rPr>
      </w:pPr>
      <w:r w:rsidRPr="002B06C0">
        <w:rPr>
          <w:rFonts w:ascii="Calibri" w:eastAsia="Calibri" w:hAnsi="Calibri" w:cs="Calibri"/>
        </w:rPr>
        <w:t>Koliki je volumen piramide čija baza ima površinu 952 cm</w:t>
      </w:r>
      <w:r w:rsidRPr="002B06C0">
        <w:rPr>
          <w:rFonts w:ascii="Calibri" w:eastAsia="Calibri" w:hAnsi="Calibri" w:cs="Calibri"/>
          <w:vertAlign w:val="superscript"/>
        </w:rPr>
        <w:t>2</w:t>
      </w:r>
      <w:r w:rsidRPr="002B06C0">
        <w:rPr>
          <w:rFonts w:ascii="Calibri" w:eastAsia="Calibri" w:hAnsi="Calibri" w:cs="Calibri"/>
        </w:rPr>
        <w:t xml:space="preserve"> i visinu 4.1 dm?</w:t>
      </w:r>
    </w:p>
    <w:p w14:paraId="2142C021" w14:textId="77777777" w:rsidR="002B06C0" w:rsidRPr="002B06C0" w:rsidRDefault="002B06C0" w:rsidP="002B06C0">
      <w:pPr>
        <w:spacing w:after="200" w:line="276" w:lineRule="auto"/>
        <w:contextualSpacing/>
        <w:rPr>
          <w:rFonts w:ascii="Calibri" w:eastAsia="Calibri" w:hAnsi="Calibri" w:cs="Calibri"/>
        </w:rPr>
        <w:sectPr w:rsidR="002B06C0" w:rsidRPr="002B06C0" w:rsidSect="007A65E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30F27B23" w14:textId="77777777" w:rsidR="001B318D" w:rsidRDefault="001B318D" w:rsidP="002B06C0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C21CCD5" w14:textId="77777777" w:rsidR="005C60C1" w:rsidRDefault="002B06C0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57BBBD8D" w14:textId="77777777" w:rsidR="005C60C1" w:rsidRDefault="002B06C0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2BC6"/>
    <w:multiLevelType w:val="hybridMultilevel"/>
    <w:tmpl w:val="22B85782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81D0C"/>
    <w:multiLevelType w:val="hybridMultilevel"/>
    <w:tmpl w:val="33163EE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75517"/>
    <w:multiLevelType w:val="hybridMultilevel"/>
    <w:tmpl w:val="D6BA1AC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9B5B6D"/>
    <w:multiLevelType w:val="hybridMultilevel"/>
    <w:tmpl w:val="726AB7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79E4B3D"/>
    <w:multiLevelType w:val="hybridMultilevel"/>
    <w:tmpl w:val="30BCE19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D17D9F"/>
    <w:multiLevelType w:val="hybridMultilevel"/>
    <w:tmpl w:val="1C8467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5E2825"/>
    <w:multiLevelType w:val="hybridMultilevel"/>
    <w:tmpl w:val="EF4CFC42"/>
    <w:lvl w:ilvl="0" w:tplc="0BF049BC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B12862"/>
    <w:multiLevelType w:val="hybridMultilevel"/>
    <w:tmpl w:val="00C4D1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5" w15:restartNumberingAfterBreak="0">
    <w:nsid w:val="70391181"/>
    <w:multiLevelType w:val="hybridMultilevel"/>
    <w:tmpl w:val="722C8E28"/>
    <w:lvl w:ilvl="0" w:tplc="041A0009">
      <w:start w:val="1"/>
      <w:numFmt w:val="bullet"/>
      <w:lvlText w:val=""/>
      <w:lvlJc w:val="left"/>
      <w:pPr>
        <w:ind w:left="7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6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7"/>
  </w:num>
  <w:num w:numId="3">
    <w:abstractNumId w:val="14"/>
  </w:num>
  <w:num w:numId="4">
    <w:abstractNumId w:val="8"/>
  </w:num>
  <w:num w:numId="5">
    <w:abstractNumId w:val="6"/>
  </w:num>
  <w:num w:numId="6">
    <w:abstractNumId w:val="12"/>
  </w:num>
  <w:num w:numId="7">
    <w:abstractNumId w:val="11"/>
  </w:num>
  <w:num w:numId="8">
    <w:abstractNumId w:val="4"/>
  </w:num>
  <w:num w:numId="9">
    <w:abstractNumId w:val="2"/>
  </w:num>
  <w:num w:numId="10">
    <w:abstractNumId w:val="5"/>
  </w:num>
  <w:num w:numId="11">
    <w:abstractNumId w:val="7"/>
  </w:num>
  <w:num w:numId="12">
    <w:abstractNumId w:val="0"/>
  </w:num>
  <w:num w:numId="13">
    <w:abstractNumId w:val="15"/>
  </w:num>
  <w:num w:numId="14">
    <w:abstractNumId w:val="3"/>
  </w:num>
  <w:num w:numId="15">
    <w:abstractNumId w:val="13"/>
  </w:num>
  <w:num w:numId="16">
    <w:abstractNumId w:val="10"/>
  </w:num>
  <w:num w:numId="17">
    <w:abstractNumId w:val="9"/>
  </w:num>
  <w:num w:numId="18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06C0"/>
    <w:rsid w:val="001B318D"/>
    <w:rsid w:val="002B06C0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2EDE83"/>
  <w15:chartTrackingRefBased/>
  <w15:docId w15:val="{42DC9FC2-B289-484C-B977-C7EF5DEA5D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2B06C0"/>
  </w:style>
  <w:style w:type="paragraph" w:styleId="Odlomakpopisa">
    <w:name w:val="List Paragraph"/>
    <w:basedOn w:val="Normal"/>
    <w:uiPriority w:val="34"/>
    <w:qFormat/>
    <w:rsid w:val="002B06C0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2B06C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2B06C0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2B0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2B06C0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2B06C0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2B06C0"/>
  </w:style>
  <w:style w:type="paragraph" w:styleId="Zaglavlje">
    <w:name w:val="header"/>
    <w:basedOn w:val="Normal"/>
    <w:link w:val="ZaglavljeChar"/>
    <w:uiPriority w:val="99"/>
    <w:unhideWhenUsed/>
    <w:rsid w:val="002B06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2B06C0"/>
  </w:style>
  <w:style w:type="character" w:customStyle="1" w:styleId="HeaderChar1">
    <w:name w:val="Header Char1"/>
    <w:basedOn w:val="Zadanifontodlomka"/>
    <w:uiPriority w:val="99"/>
    <w:semiHidden/>
    <w:rsid w:val="002B06C0"/>
  </w:style>
  <w:style w:type="character" w:customStyle="1" w:styleId="PodnojeChar">
    <w:name w:val="Podnožje Char"/>
    <w:basedOn w:val="Zadanifontodlomka"/>
    <w:link w:val="Podnoje"/>
    <w:uiPriority w:val="99"/>
    <w:rsid w:val="002B06C0"/>
  </w:style>
  <w:style w:type="paragraph" w:styleId="Podnoje">
    <w:name w:val="footer"/>
    <w:basedOn w:val="Normal"/>
    <w:link w:val="PodnojeChar"/>
    <w:uiPriority w:val="99"/>
    <w:unhideWhenUsed/>
    <w:rsid w:val="002B06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2B06C0"/>
  </w:style>
  <w:style w:type="character" w:customStyle="1" w:styleId="FooterChar1">
    <w:name w:val="Footer Char1"/>
    <w:basedOn w:val="Zadanifontodlomka"/>
    <w:uiPriority w:val="99"/>
    <w:semiHidden/>
    <w:rsid w:val="002B06C0"/>
  </w:style>
  <w:style w:type="character" w:customStyle="1" w:styleId="linkify">
    <w:name w:val="linkify"/>
    <w:basedOn w:val="Zadanifontodlomka"/>
    <w:rsid w:val="002B06C0"/>
  </w:style>
  <w:style w:type="paragraph" w:customStyle="1" w:styleId="MTDisplayEquation">
    <w:name w:val="MTDisplayEquation"/>
    <w:basedOn w:val="Normal"/>
    <w:next w:val="Normal"/>
    <w:link w:val="MTDisplayEquationChar"/>
    <w:rsid w:val="002B06C0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2B06C0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2B06C0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2B06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2B06C0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2B06C0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2B06C0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2B06C0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2B06C0"/>
    <w:rPr>
      <w:color w:val="808080"/>
    </w:rPr>
  </w:style>
  <w:style w:type="character" w:customStyle="1" w:styleId="mjx-char">
    <w:name w:val="mjx-char"/>
    <w:basedOn w:val="Zadanifontodlomka"/>
    <w:rsid w:val="002B06C0"/>
  </w:style>
  <w:style w:type="character" w:customStyle="1" w:styleId="mjxassistivemathml">
    <w:name w:val="mjx_assistive_mathml"/>
    <w:basedOn w:val="Zadanifontodlomka"/>
    <w:rsid w:val="002B06C0"/>
  </w:style>
  <w:style w:type="paragraph" w:customStyle="1" w:styleId="t-8">
    <w:name w:val="t-8"/>
    <w:basedOn w:val="Normal"/>
    <w:rsid w:val="002B06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2B06C0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2B06C0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Svijetlatablicareetke1">
    <w:name w:val="Grid Table 1 Light"/>
    <w:basedOn w:val="Obinatablica"/>
    <w:uiPriority w:val="46"/>
    <w:rsid w:val="002B06C0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2B06C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2.jpeg"/><Relationship Id="rId26" Type="http://schemas.openxmlformats.org/officeDocument/2006/relationships/oleObject" Target="embeddings/oleObject2.bin"/><Relationship Id="rId39" Type="http://schemas.microsoft.com/office/2017/06/relationships/model3d" Target="media/model3d6.glb"/><Relationship Id="rId21" Type="http://schemas.openxmlformats.org/officeDocument/2006/relationships/image" Target="media/image15.jpeg"/><Relationship Id="rId34" Type="http://schemas.openxmlformats.org/officeDocument/2006/relationships/image" Target="media/image23.png"/><Relationship Id="rId42" Type="http://schemas.openxmlformats.org/officeDocument/2006/relationships/image" Target="media/image27.png"/><Relationship Id="rId47" Type="http://schemas.openxmlformats.org/officeDocument/2006/relationships/image" Target="media/image32.jpeg"/><Relationship Id="rId50" Type="http://schemas.openxmlformats.org/officeDocument/2006/relationships/image" Target="media/image35.jpeg"/><Relationship Id="rId55" Type="http://schemas.openxmlformats.org/officeDocument/2006/relationships/image" Target="media/image40.jpeg"/><Relationship Id="rId63" Type="http://schemas.openxmlformats.org/officeDocument/2006/relationships/image" Target="media/image47.jpeg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microsoft.com/office/2017/06/relationships/model3d" Target="media/model3d1.glb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jpeg"/><Relationship Id="rId24" Type="http://schemas.openxmlformats.org/officeDocument/2006/relationships/image" Target="media/image18.jpeg"/><Relationship Id="rId32" Type="http://schemas.openxmlformats.org/officeDocument/2006/relationships/image" Target="media/image22.png"/><Relationship Id="rId37" Type="http://schemas.microsoft.com/office/2017/06/relationships/model3d" Target="media/model3d5.glb"/><Relationship Id="rId40" Type="http://schemas.openxmlformats.org/officeDocument/2006/relationships/image" Target="media/image26.png"/><Relationship Id="rId45" Type="http://schemas.openxmlformats.org/officeDocument/2006/relationships/image" Target="media/image30.jpeg"/><Relationship Id="rId53" Type="http://schemas.openxmlformats.org/officeDocument/2006/relationships/image" Target="media/image38.jpeg"/><Relationship Id="rId58" Type="http://schemas.openxmlformats.org/officeDocument/2006/relationships/image" Target="media/image43.jpeg"/><Relationship Id="rId66" Type="http://schemas.openxmlformats.org/officeDocument/2006/relationships/image" Target="media/image50.jpeg"/><Relationship Id="rId5" Type="http://schemas.openxmlformats.org/officeDocument/2006/relationships/image" Target="media/image1.emf"/><Relationship Id="rId15" Type="http://schemas.openxmlformats.org/officeDocument/2006/relationships/image" Target="media/image10.wmf"/><Relationship Id="rId23" Type="http://schemas.openxmlformats.org/officeDocument/2006/relationships/image" Target="media/image17.jpeg"/><Relationship Id="rId28" Type="http://schemas.openxmlformats.org/officeDocument/2006/relationships/oleObject" Target="embeddings/oleObject3.bin"/><Relationship Id="rId36" Type="http://schemas.openxmlformats.org/officeDocument/2006/relationships/image" Target="media/image24.png"/><Relationship Id="rId49" Type="http://schemas.openxmlformats.org/officeDocument/2006/relationships/image" Target="media/image34.jpeg"/><Relationship Id="rId57" Type="http://schemas.openxmlformats.org/officeDocument/2006/relationships/image" Target="media/image42.jpeg"/><Relationship Id="rId61" Type="http://schemas.openxmlformats.org/officeDocument/2006/relationships/image" Target="media/image45.jpeg"/><Relationship Id="rId10" Type="http://schemas.openxmlformats.org/officeDocument/2006/relationships/image" Target="media/image5.jpeg"/><Relationship Id="rId19" Type="http://schemas.openxmlformats.org/officeDocument/2006/relationships/image" Target="media/image13.jpeg"/><Relationship Id="rId31" Type="http://schemas.microsoft.com/office/2017/06/relationships/model3d" Target="media/model3d2.glb"/><Relationship Id="rId44" Type="http://schemas.openxmlformats.org/officeDocument/2006/relationships/image" Target="media/image29.jpeg"/><Relationship Id="rId52" Type="http://schemas.openxmlformats.org/officeDocument/2006/relationships/image" Target="media/image37.jpeg"/><Relationship Id="rId60" Type="http://schemas.openxmlformats.org/officeDocument/2006/relationships/image" Target="media/image44.jpeg"/><Relationship Id="rId65" Type="http://schemas.openxmlformats.org/officeDocument/2006/relationships/image" Target="media/image49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6.jpeg"/><Relationship Id="rId27" Type="http://schemas.openxmlformats.org/officeDocument/2006/relationships/image" Target="media/image20.wmf"/><Relationship Id="rId30" Type="http://schemas.openxmlformats.org/officeDocument/2006/relationships/image" Target="media/image21.png"/><Relationship Id="rId35" Type="http://schemas.microsoft.com/office/2017/06/relationships/model3d" Target="media/model3d4.glb"/><Relationship Id="rId43" Type="http://schemas.openxmlformats.org/officeDocument/2006/relationships/image" Target="media/image28.jpeg"/><Relationship Id="rId48" Type="http://schemas.openxmlformats.org/officeDocument/2006/relationships/image" Target="media/image33.jpeg"/><Relationship Id="rId56" Type="http://schemas.openxmlformats.org/officeDocument/2006/relationships/image" Target="media/image41.jpeg"/><Relationship Id="rId64" Type="http://schemas.openxmlformats.org/officeDocument/2006/relationships/image" Target="media/image48.jpeg"/><Relationship Id="rId69" Type="http://schemas.openxmlformats.org/officeDocument/2006/relationships/theme" Target="theme/theme1.xml"/><Relationship Id="rId8" Type="http://schemas.microsoft.com/office/2007/relationships/hdphoto" Target="media/hdphoto1.wdp"/><Relationship Id="rId51" Type="http://schemas.openxmlformats.org/officeDocument/2006/relationships/image" Target="media/image36.jpeg"/><Relationship Id="rId3" Type="http://schemas.openxmlformats.org/officeDocument/2006/relationships/settings" Target="settings.xml"/><Relationship Id="rId12" Type="http://schemas.openxmlformats.org/officeDocument/2006/relationships/image" Target="media/image7.jpeg"/><Relationship Id="rId17" Type="http://schemas.openxmlformats.org/officeDocument/2006/relationships/image" Target="media/image11.jpeg"/><Relationship Id="rId25" Type="http://schemas.openxmlformats.org/officeDocument/2006/relationships/image" Target="media/image19.wmf"/><Relationship Id="rId33" Type="http://schemas.microsoft.com/office/2017/06/relationships/model3d" Target="media/model3d3.glb"/><Relationship Id="rId38" Type="http://schemas.openxmlformats.org/officeDocument/2006/relationships/image" Target="media/image25.png"/><Relationship Id="rId46" Type="http://schemas.openxmlformats.org/officeDocument/2006/relationships/image" Target="media/image31.jpeg"/><Relationship Id="rId59" Type="http://schemas.openxmlformats.org/officeDocument/2006/relationships/footer" Target="footer1.xml"/><Relationship Id="rId67" Type="http://schemas.openxmlformats.org/officeDocument/2006/relationships/image" Target="media/image51.jpeg"/><Relationship Id="rId20" Type="http://schemas.openxmlformats.org/officeDocument/2006/relationships/image" Target="media/image14.jpeg"/><Relationship Id="rId41" Type="http://schemas.microsoft.com/office/2017/06/relationships/model3d" Target="media/model3d7.glb"/><Relationship Id="rId54" Type="http://schemas.openxmlformats.org/officeDocument/2006/relationships/image" Target="media/image39.jpeg"/><Relationship Id="rId62" Type="http://schemas.openxmlformats.org/officeDocument/2006/relationships/image" Target="media/image46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2726</Words>
  <Characters>15542</Characters>
  <Application>Microsoft Office Word</Application>
  <DocSecurity>0</DocSecurity>
  <Lines>129</Lines>
  <Paragraphs>36</Paragraphs>
  <ScaleCrop>false</ScaleCrop>
  <Company/>
  <LinksUpToDate>false</LinksUpToDate>
  <CharactersWithSpaces>18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22:00Z</dcterms:created>
  <dcterms:modified xsi:type="dcterms:W3CDTF">2021-09-18T16:23:00Z</dcterms:modified>
</cp:coreProperties>
</file>